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4A72" w:rsidRPr="00AE7B45" w:rsidRDefault="00414A72" w:rsidP="00414A72">
      <w:pPr>
        <w:spacing w:after="0" w:line="240" w:lineRule="auto"/>
        <w:jc w:val="center"/>
        <w:rPr>
          <w:rFonts w:ascii="Times New Roman" w:hAnsi="Times New Roman" w:cs="Times New Roman"/>
          <w:sz w:val="36"/>
        </w:rPr>
      </w:pPr>
      <w:r w:rsidRPr="00AE7B45">
        <w:rPr>
          <w:rFonts w:ascii="Times New Roman" w:hAnsi="Times New Roman" w:cs="Times New Roman"/>
          <w:sz w:val="36"/>
        </w:rPr>
        <w:t xml:space="preserve">Муниципальное общеобразовательное учреждение </w:t>
      </w:r>
    </w:p>
    <w:p w:rsidR="00414A72" w:rsidRPr="00AE7B45" w:rsidRDefault="00414A72" w:rsidP="00414A72">
      <w:pPr>
        <w:spacing w:after="0" w:line="240" w:lineRule="auto"/>
        <w:jc w:val="center"/>
        <w:rPr>
          <w:rFonts w:ascii="Times New Roman" w:hAnsi="Times New Roman" w:cs="Times New Roman"/>
          <w:sz w:val="36"/>
        </w:rPr>
      </w:pPr>
      <w:r w:rsidRPr="00AE7B45">
        <w:rPr>
          <w:rFonts w:ascii="Times New Roman" w:hAnsi="Times New Roman" w:cs="Times New Roman"/>
          <w:sz w:val="36"/>
        </w:rPr>
        <w:t>«Средняя школа № 7»</w:t>
      </w:r>
    </w:p>
    <w:p w:rsidR="00414A72" w:rsidRPr="00AE7B45" w:rsidRDefault="00414A72" w:rsidP="00414A72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14A72" w:rsidRPr="00AE7B45" w:rsidRDefault="00414A72" w:rsidP="00414A72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14A72" w:rsidRPr="00AE7B45" w:rsidRDefault="00414A72" w:rsidP="00414A72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14A72" w:rsidRPr="00AE7B45" w:rsidRDefault="00414A72" w:rsidP="00414A72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14A72" w:rsidRPr="00AE7B45" w:rsidRDefault="00414A72" w:rsidP="00414A72">
      <w:pPr>
        <w:pStyle w:val="Default"/>
      </w:pPr>
    </w:p>
    <w:tbl>
      <w:tblPr>
        <w:tblW w:w="0" w:type="auto"/>
        <w:tblInd w:w="1384" w:type="dxa"/>
        <w:tblBorders>
          <w:top w:val="nil"/>
          <w:left w:val="nil"/>
          <w:bottom w:val="nil"/>
          <w:right w:val="nil"/>
        </w:tblBorders>
        <w:tblLayout w:type="fixed"/>
        <w:tblLook w:val="0000"/>
      </w:tblPr>
      <w:tblGrid>
        <w:gridCol w:w="4961"/>
        <w:gridCol w:w="5136"/>
        <w:gridCol w:w="3177"/>
      </w:tblGrid>
      <w:tr w:rsidR="00414A72" w:rsidRPr="00AE7B45" w:rsidTr="009F72AD">
        <w:trPr>
          <w:trHeight w:val="634"/>
        </w:trPr>
        <w:tc>
          <w:tcPr>
            <w:tcW w:w="4961" w:type="dxa"/>
          </w:tcPr>
          <w:p w:rsidR="00414A72" w:rsidRPr="00AE7B45" w:rsidRDefault="00414A72" w:rsidP="009F72AD">
            <w:pPr>
              <w:pStyle w:val="Default"/>
              <w:rPr>
                <w:sz w:val="26"/>
                <w:szCs w:val="26"/>
              </w:rPr>
            </w:pPr>
            <w:r w:rsidRPr="00AE7B45">
              <w:rPr>
                <w:sz w:val="26"/>
                <w:szCs w:val="26"/>
              </w:rPr>
              <w:t xml:space="preserve"> </w:t>
            </w:r>
          </w:p>
        </w:tc>
        <w:tc>
          <w:tcPr>
            <w:tcW w:w="5136" w:type="dxa"/>
          </w:tcPr>
          <w:p w:rsidR="00414A72" w:rsidRPr="00AE7B45" w:rsidRDefault="00414A72" w:rsidP="009F72AD">
            <w:pPr>
              <w:pStyle w:val="Default"/>
              <w:rPr>
                <w:sz w:val="26"/>
                <w:szCs w:val="26"/>
              </w:rPr>
            </w:pPr>
            <w:proofErr w:type="gramStart"/>
            <w:r w:rsidRPr="00AE7B45">
              <w:rPr>
                <w:sz w:val="26"/>
                <w:szCs w:val="26"/>
              </w:rPr>
              <w:t>Рассмотрена</w:t>
            </w:r>
            <w:proofErr w:type="gramEnd"/>
            <w:r w:rsidRPr="00AE7B45">
              <w:rPr>
                <w:sz w:val="26"/>
                <w:szCs w:val="26"/>
              </w:rPr>
              <w:t xml:space="preserve"> на заседании </w:t>
            </w:r>
          </w:p>
          <w:p w:rsidR="00414A72" w:rsidRPr="00AE7B45" w:rsidRDefault="00414A72" w:rsidP="009F72AD">
            <w:pPr>
              <w:pStyle w:val="Default"/>
              <w:rPr>
                <w:sz w:val="26"/>
                <w:szCs w:val="26"/>
              </w:rPr>
            </w:pPr>
            <w:r w:rsidRPr="00AE7B45">
              <w:rPr>
                <w:sz w:val="26"/>
                <w:szCs w:val="26"/>
              </w:rPr>
              <w:t xml:space="preserve">Педагогического совета </w:t>
            </w:r>
          </w:p>
          <w:p w:rsidR="00414A72" w:rsidRPr="00AE7B45" w:rsidRDefault="00414A72" w:rsidP="009F72AD">
            <w:pPr>
              <w:pStyle w:val="Default"/>
              <w:rPr>
                <w:sz w:val="26"/>
                <w:szCs w:val="26"/>
              </w:rPr>
            </w:pPr>
            <w:r w:rsidRPr="00AE7B45">
              <w:rPr>
                <w:sz w:val="26"/>
                <w:szCs w:val="26"/>
              </w:rPr>
              <w:t xml:space="preserve">Протокол №15   </w:t>
            </w:r>
          </w:p>
          <w:p w:rsidR="00414A72" w:rsidRPr="00AE7B45" w:rsidRDefault="00414A72" w:rsidP="009F72AD">
            <w:pPr>
              <w:pStyle w:val="Default"/>
              <w:rPr>
                <w:sz w:val="26"/>
                <w:szCs w:val="26"/>
              </w:rPr>
            </w:pPr>
            <w:r w:rsidRPr="00AE7B45">
              <w:rPr>
                <w:sz w:val="26"/>
                <w:szCs w:val="26"/>
              </w:rPr>
              <w:t xml:space="preserve">от «27» августа 2019 г </w:t>
            </w:r>
          </w:p>
        </w:tc>
        <w:tc>
          <w:tcPr>
            <w:tcW w:w="3177" w:type="dxa"/>
          </w:tcPr>
          <w:p w:rsidR="00414A72" w:rsidRPr="00AE7B45" w:rsidRDefault="00414A72" w:rsidP="009F72AD">
            <w:pPr>
              <w:pStyle w:val="Default"/>
              <w:rPr>
                <w:sz w:val="26"/>
                <w:szCs w:val="26"/>
              </w:rPr>
            </w:pPr>
            <w:r w:rsidRPr="00AE7B45">
              <w:rPr>
                <w:sz w:val="26"/>
                <w:szCs w:val="26"/>
              </w:rPr>
              <w:t xml:space="preserve">УТВЕРЖДЕНА </w:t>
            </w:r>
          </w:p>
          <w:p w:rsidR="00414A72" w:rsidRPr="00AE7B45" w:rsidRDefault="00414A72" w:rsidP="009F72AD">
            <w:pPr>
              <w:pStyle w:val="Default"/>
              <w:rPr>
                <w:sz w:val="26"/>
                <w:szCs w:val="26"/>
              </w:rPr>
            </w:pPr>
            <w:r w:rsidRPr="00AE7B45">
              <w:rPr>
                <w:sz w:val="26"/>
                <w:szCs w:val="26"/>
              </w:rPr>
              <w:t xml:space="preserve">приказом № 01-07/141  </w:t>
            </w:r>
          </w:p>
          <w:p w:rsidR="00414A72" w:rsidRPr="00AE7B45" w:rsidRDefault="00414A72" w:rsidP="009F72AD">
            <w:pPr>
              <w:pStyle w:val="Default"/>
              <w:rPr>
                <w:sz w:val="26"/>
                <w:szCs w:val="26"/>
              </w:rPr>
            </w:pPr>
            <w:r w:rsidRPr="00AE7B45">
              <w:rPr>
                <w:sz w:val="26"/>
                <w:szCs w:val="26"/>
              </w:rPr>
              <w:t xml:space="preserve">от «29» августа 2019г </w:t>
            </w:r>
          </w:p>
        </w:tc>
      </w:tr>
    </w:tbl>
    <w:p w:rsidR="00414A72" w:rsidRPr="00AE7B45" w:rsidRDefault="00414A72" w:rsidP="00414A72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14A72" w:rsidRPr="00AE7B45" w:rsidRDefault="00414A72" w:rsidP="00414A72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14A72" w:rsidRPr="00AE7B45" w:rsidRDefault="00414A72" w:rsidP="00414A72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962E42" w:rsidRPr="00962E42" w:rsidRDefault="00962E42" w:rsidP="00962E42">
      <w:pPr>
        <w:jc w:val="center"/>
        <w:rPr>
          <w:rFonts w:ascii="Times New Roman" w:hAnsi="Times New Roman" w:cs="Times New Roman"/>
        </w:rPr>
      </w:pPr>
    </w:p>
    <w:p w:rsidR="00962E42" w:rsidRPr="00962E42" w:rsidRDefault="00962E42" w:rsidP="00962E42">
      <w:pPr>
        <w:jc w:val="center"/>
        <w:rPr>
          <w:rFonts w:ascii="Times New Roman" w:hAnsi="Times New Roman" w:cs="Times New Roman"/>
        </w:rPr>
      </w:pPr>
    </w:p>
    <w:p w:rsidR="00962E42" w:rsidRPr="00962E42" w:rsidRDefault="00962E42" w:rsidP="00962E42">
      <w:pPr>
        <w:jc w:val="center"/>
        <w:rPr>
          <w:rFonts w:ascii="Times New Roman" w:hAnsi="Times New Roman" w:cs="Times New Roman"/>
        </w:rPr>
      </w:pPr>
    </w:p>
    <w:p w:rsidR="00962E42" w:rsidRPr="00962E42" w:rsidRDefault="00962E42" w:rsidP="00962E42">
      <w:pPr>
        <w:jc w:val="center"/>
        <w:rPr>
          <w:rFonts w:ascii="Times New Roman" w:hAnsi="Times New Roman" w:cs="Times New Roman"/>
          <w:b/>
          <w:sz w:val="40"/>
        </w:rPr>
      </w:pPr>
      <w:r w:rsidRPr="00962E42">
        <w:rPr>
          <w:rFonts w:ascii="Times New Roman" w:hAnsi="Times New Roman" w:cs="Times New Roman"/>
          <w:b/>
          <w:sz w:val="40"/>
        </w:rPr>
        <w:t xml:space="preserve">Рабочая программа учебного предмета </w:t>
      </w:r>
      <w:r>
        <w:rPr>
          <w:rFonts w:ascii="Times New Roman" w:hAnsi="Times New Roman" w:cs="Times New Roman"/>
          <w:b/>
          <w:sz w:val="40"/>
        </w:rPr>
        <w:t>математика</w:t>
      </w:r>
    </w:p>
    <w:p w:rsidR="00962E42" w:rsidRPr="00962E42" w:rsidRDefault="00962E42" w:rsidP="00962E42">
      <w:pPr>
        <w:jc w:val="center"/>
        <w:rPr>
          <w:rFonts w:ascii="Times New Roman" w:hAnsi="Times New Roman" w:cs="Times New Roman"/>
          <w:b/>
          <w:sz w:val="40"/>
        </w:rPr>
      </w:pPr>
      <w:r>
        <w:rPr>
          <w:rFonts w:ascii="Times New Roman" w:hAnsi="Times New Roman" w:cs="Times New Roman"/>
          <w:b/>
          <w:sz w:val="40"/>
        </w:rPr>
        <w:t>5</w:t>
      </w:r>
      <w:r w:rsidRPr="00962E42">
        <w:rPr>
          <w:rFonts w:ascii="Times New Roman" w:hAnsi="Times New Roman" w:cs="Times New Roman"/>
          <w:b/>
          <w:sz w:val="40"/>
        </w:rPr>
        <w:t xml:space="preserve"> – 9 класс</w:t>
      </w: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962E42" w:rsidRDefault="00962E4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414A72" w:rsidRDefault="00414A7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414A72" w:rsidRDefault="00414A7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414A72" w:rsidRDefault="00414A7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414A72" w:rsidRDefault="00414A72" w:rsidP="00EF04B0">
      <w:pPr>
        <w:jc w:val="center"/>
        <w:rPr>
          <w:rFonts w:ascii="Times New Roman" w:hAnsi="Times New Roman"/>
          <w:b/>
          <w:sz w:val="28"/>
          <w:szCs w:val="24"/>
        </w:rPr>
      </w:pPr>
    </w:p>
    <w:p w:rsidR="00F54050" w:rsidRPr="00DF6A7D" w:rsidRDefault="00F54050" w:rsidP="00EF04B0">
      <w:pPr>
        <w:jc w:val="center"/>
        <w:rPr>
          <w:rFonts w:ascii="Times New Roman" w:hAnsi="Times New Roman"/>
          <w:b/>
          <w:sz w:val="24"/>
          <w:szCs w:val="24"/>
        </w:rPr>
      </w:pPr>
      <w:r w:rsidRPr="00DF6A7D">
        <w:rPr>
          <w:rFonts w:ascii="Times New Roman" w:hAnsi="Times New Roman"/>
          <w:b/>
          <w:sz w:val="28"/>
          <w:szCs w:val="24"/>
        </w:rPr>
        <w:lastRenderedPageBreak/>
        <w:t>1. Пояснительная записка</w:t>
      </w:r>
    </w:p>
    <w:p w:rsidR="00D14B7B" w:rsidRPr="00D14B7B" w:rsidRDefault="00D14B7B" w:rsidP="00D14B7B">
      <w:pPr>
        <w:spacing w:after="0" w:line="234" w:lineRule="auto"/>
        <w:ind w:right="660"/>
        <w:jc w:val="both"/>
        <w:rPr>
          <w:rFonts w:ascii="Times New Roman" w:hAnsi="Times New Roman"/>
          <w:szCs w:val="24"/>
        </w:rPr>
      </w:pPr>
      <w:r w:rsidRPr="00D14B7B">
        <w:rPr>
          <w:rFonts w:ascii="Times New Roman" w:hAnsi="Times New Roman"/>
          <w:szCs w:val="24"/>
        </w:rPr>
        <w:t>Данная программа является составной частью Основной образовательной программы основного общего образования школы № 7.</w:t>
      </w:r>
    </w:p>
    <w:p w:rsidR="00D14B7B" w:rsidRPr="00D14B7B" w:rsidRDefault="00D14B7B" w:rsidP="00D14B7B">
      <w:pPr>
        <w:spacing w:after="0" w:line="2" w:lineRule="exact"/>
        <w:jc w:val="both"/>
        <w:rPr>
          <w:rFonts w:ascii="Times New Roman" w:hAnsi="Times New Roman"/>
          <w:szCs w:val="24"/>
        </w:rPr>
      </w:pPr>
    </w:p>
    <w:p w:rsidR="00D14B7B" w:rsidRPr="00D14B7B" w:rsidRDefault="00D14B7B" w:rsidP="00D14B7B">
      <w:pPr>
        <w:spacing w:after="0" w:line="0" w:lineRule="atLeast"/>
        <w:jc w:val="both"/>
        <w:rPr>
          <w:rFonts w:ascii="Times New Roman" w:hAnsi="Times New Roman"/>
          <w:szCs w:val="24"/>
        </w:rPr>
      </w:pPr>
      <w:r w:rsidRPr="00D14B7B">
        <w:rPr>
          <w:rFonts w:ascii="Times New Roman" w:hAnsi="Times New Roman"/>
          <w:szCs w:val="24"/>
        </w:rPr>
        <w:t>Программа разработана на основе следующих нормативных документов:</w:t>
      </w:r>
    </w:p>
    <w:p w:rsidR="00D14B7B" w:rsidRPr="00D14B7B" w:rsidRDefault="00D14B7B" w:rsidP="00D14B7B">
      <w:pPr>
        <w:spacing w:after="0" w:line="12" w:lineRule="exact"/>
        <w:jc w:val="both"/>
        <w:rPr>
          <w:rFonts w:ascii="Times New Roman" w:hAnsi="Times New Roman"/>
          <w:szCs w:val="24"/>
        </w:rPr>
      </w:pPr>
    </w:p>
    <w:p w:rsidR="00D14B7B" w:rsidRPr="00D14B7B" w:rsidRDefault="00D14B7B" w:rsidP="00D14B7B">
      <w:pPr>
        <w:numPr>
          <w:ilvl w:val="0"/>
          <w:numId w:val="1"/>
        </w:numPr>
        <w:tabs>
          <w:tab w:val="clear" w:pos="0"/>
          <w:tab w:val="left" w:pos="142"/>
        </w:tabs>
        <w:spacing w:after="0" w:line="0" w:lineRule="atLeast"/>
        <w:ind w:left="284" w:right="-1" w:hanging="284"/>
        <w:jc w:val="both"/>
        <w:rPr>
          <w:rFonts w:ascii="Times New Roman" w:hAnsi="Times New Roman"/>
          <w:szCs w:val="24"/>
        </w:rPr>
      </w:pPr>
      <w:r w:rsidRPr="00D14B7B">
        <w:rPr>
          <w:rFonts w:ascii="Times New Roman" w:hAnsi="Times New Roman"/>
          <w:szCs w:val="24"/>
        </w:rPr>
        <w:t>Федерального государственного образовательного стандарта основного общего образования, утверждённого приказом Министерства образования и науки Российской Федерации от «17» декабря 2010 г. №1897.(</w:t>
      </w:r>
      <w:proofErr w:type="spellStart"/>
      <w:proofErr w:type="gramStart"/>
      <w:r w:rsidRPr="00D14B7B">
        <w:rPr>
          <w:rFonts w:ascii="Times New Roman" w:hAnsi="Times New Roman"/>
          <w:szCs w:val="24"/>
        </w:rPr>
        <w:t>М-во</w:t>
      </w:r>
      <w:proofErr w:type="spellEnd"/>
      <w:proofErr w:type="gramEnd"/>
      <w:r w:rsidRPr="00D14B7B">
        <w:rPr>
          <w:rFonts w:ascii="Times New Roman" w:hAnsi="Times New Roman"/>
          <w:szCs w:val="24"/>
        </w:rPr>
        <w:t xml:space="preserve"> образования и науки РФ, - 2-е изд. – М.: Просвещение, 2013)</w:t>
      </w:r>
    </w:p>
    <w:p w:rsidR="00D14B7B" w:rsidRPr="00D14B7B" w:rsidRDefault="00D14B7B" w:rsidP="00D14B7B">
      <w:pPr>
        <w:tabs>
          <w:tab w:val="left" w:pos="142"/>
        </w:tabs>
        <w:spacing w:after="0" w:line="12" w:lineRule="exact"/>
        <w:ind w:left="284" w:right="-1" w:hanging="284"/>
        <w:jc w:val="both"/>
        <w:rPr>
          <w:rFonts w:ascii="Times New Roman" w:hAnsi="Times New Roman"/>
          <w:szCs w:val="24"/>
        </w:rPr>
      </w:pPr>
    </w:p>
    <w:p w:rsidR="00D14B7B" w:rsidRPr="00D14B7B" w:rsidRDefault="00D14B7B" w:rsidP="00D14B7B">
      <w:pPr>
        <w:tabs>
          <w:tab w:val="left" w:pos="142"/>
        </w:tabs>
        <w:spacing w:after="0" w:line="13" w:lineRule="exact"/>
        <w:ind w:left="284" w:right="-1" w:hanging="284"/>
        <w:jc w:val="both"/>
        <w:rPr>
          <w:rFonts w:ascii="Times New Roman" w:hAnsi="Times New Roman"/>
          <w:szCs w:val="24"/>
        </w:rPr>
      </w:pPr>
    </w:p>
    <w:p w:rsidR="00D14B7B" w:rsidRPr="00D14B7B" w:rsidRDefault="00D14B7B" w:rsidP="00D14B7B">
      <w:pPr>
        <w:numPr>
          <w:ilvl w:val="0"/>
          <w:numId w:val="1"/>
        </w:numPr>
        <w:tabs>
          <w:tab w:val="clear" w:pos="0"/>
          <w:tab w:val="left" w:pos="142"/>
        </w:tabs>
        <w:spacing w:after="0" w:line="234" w:lineRule="auto"/>
        <w:ind w:left="284" w:right="-1" w:hanging="284"/>
        <w:jc w:val="both"/>
        <w:rPr>
          <w:rFonts w:ascii="Times New Roman" w:hAnsi="Times New Roman"/>
          <w:szCs w:val="24"/>
        </w:rPr>
      </w:pPr>
      <w:r w:rsidRPr="00D14B7B">
        <w:rPr>
          <w:rFonts w:ascii="Times New Roman" w:hAnsi="Times New Roman"/>
          <w:szCs w:val="24"/>
        </w:rPr>
        <w:t xml:space="preserve">Примерной программы по математике (Примерная основная образовательная программа основного общего образования, [Электронный ресурс, </w:t>
      </w:r>
      <w:proofErr w:type="spellStart"/>
      <w:r w:rsidRPr="00D14B7B">
        <w:rPr>
          <w:rFonts w:ascii="Times New Roman" w:hAnsi="Times New Roman"/>
          <w:szCs w:val="24"/>
        </w:rPr>
        <w:t>http</w:t>
      </w:r>
      <w:proofErr w:type="spellEnd"/>
      <w:r w:rsidRPr="00D14B7B">
        <w:rPr>
          <w:rFonts w:ascii="Times New Roman" w:hAnsi="Times New Roman"/>
          <w:szCs w:val="24"/>
        </w:rPr>
        <w:t xml:space="preserve">// </w:t>
      </w:r>
      <w:proofErr w:type="spellStart"/>
      <w:r w:rsidRPr="00D14B7B">
        <w:rPr>
          <w:rFonts w:ascii="Times New Roman" w:hAnsi="Times New Roman"/>
          <w:szCs w:val="24"/>
        </w:rPr>
        <w:t>fgosreestr.ru</w:t>
      </w:r>
      <w:proofErr w:type="spellEnd"/>
      <w:r w:rsidRPr="00D14B7B">
        <w:rPr>
          <w:rFonts w:ascii="Times New Roman" w:hAnsi="Times New Roman"/>
          <w:szCs w:val="24"/>
        </w:rPr>
        <w:t>]</w:t>
      </w:r>
      <w:proofErr w:type="gramStart"/>
      <w:r w:rsidRPr="00D14B7B">
        <w:rPr>
          <w:rFonts w:ascii="Times New Roman" w:hAnsi="Times New Roman"/>
          <w:szCs w:val="24"/>
        </w:rPr>
        <w:t xml:space="preserve"> )</w:t>
      </w:r>
      <w:proofErr w:type="gramEnd"/>
      <w:r w:rsidRPr="00D14B7B">
        <w:rPr>
          <w:rFonts w:ascii="Times New Roman" w:hAnsi="Times New Roman"/>
          <w:szCs w:val="24"/>
        </w:rPr>
        <w:t>.</w:t>
      </w:r>
    </w:p>
    <w:p w:rsidR="00D14B7B" w:rsidRPr="00D14B7B" w:rsidRDefault="00D14B7B" w:rsidP="00D14B7B">
      <w:pPr>
        <w:tabs>
          <w:tab w:val="left" w:pos="142"/>
        </w:tabs>
        <w:spacing w:after="0" w:line="13" w:lineRule="exact"/>
        <w:ind w:left="284" w:right="-1" w:hanging="284"/>
        <w:jc w:val="both"/>
        <w:rPr>
          <w:rFonts w:ascii="Times New Roman" w:hAnsi="Times New Roman"/>
          <w:szCs w:val="24"/>
        </w:rPr>
      </w:pPr>
    </w:p>
    <w:p w:rsidR="00D14B7B" w:rsidRPr="00D14B7B" w:rsidRDefault="00D14B7B" w:rsidP="00D14B7B">
      <w:pPr>
        <w:numPr>
          <w:ilvl w:val="0"/>
          <w:numId w:val="1"/>
        </w:numPr>
        <w:tabs>
          <w:tab w:val="clear" w:pos="0"/>
          <w:tab w:val="left" w:pos="142"/>
        </w:tabs>
        <w:spacing w:after="0" w:line="236" w:lineRule="auto"/>
        <w:ind w:left="284" w:right="-1" w:hanging="284"/>
        <w:jc w:val="both"/>
        <w:rPr>
          <w:rFonts w:ascii="Times New Roman" w:hAnsi="Times New Roman"/>
          <w:szCs w:val="24"/>
        </w:rPr>
      </w:pPr>
      <w:r w:rsidRPr="00D14B7B">
        <w:rPr>
          <w:rFonts w:ascii="Times New Roman" w:hAnsi="Times New Roman"/>
          <w:szCs w:val="24"/>
        </w:rPr>
        <w:t>Федерального перечня учебников, утверждённого приказом Министерства образования и науки Российской федерации от 31 марта 2014г №253 «Об утверждении федерального перечня учебников, рекомендованных к использованию при реализации имеющих аккредитацию образовательных программ начального общего, основного общего среднего общего образования»</w:t>
      </w:r>
    </w:p>
    <w:p w:rsidR="00DD4812" w:rsidRDefault="00DD4812" w:rsidP="00DF6A7D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DF6A7D">
        <w:rPr>
          <w:rFonts w:ascii="Times New Roman" w:hAnsi="Times New Roman"/>
          <w:b/>
          <w:sz w:val="28"/>
          <w:szCs w:val="24"/>
        </w:rPr>
        <w:t>Цели обучения математике:</w:t>
      </w:r>
    </w:p>
    <w:p w:rsidR="00DD4812" w:rsidRPr="00D14B7B" w:rsidRDefault="00A708E5" w:rsidP="00A708E5">
      <w:pPr>
        <w:suppressAutoHyphens/>
        <w:spacing w:after="0" w:line="240" w:lineRule="auto"/>
        <w:rPr>
          <w:rFonts w:ascii="Times New Roman" w:eastAsia="Times New Roman" w:hAnsi="Times New Roman"/>
          <w:szCs w:val="24"/>
        </w:rPr>
      </w:pPr>
      <w:r w:rsidRPr="00D14B7B">
        <w:rPr>
          <w:rFonts w:ascii="Times New Roman" w:eastAsia="Times New Roman" w:hAnsi="Times New Roman"/>
          <w:b/>
          <w:i/>
          <w:szCs w:val="24"/>
        </w:rPr>
        <w:t xml:space="preserve">1) </w:t>
      </w:r>
      <w:r w:rsidR="00DD4812" w:rsidRPr="00D14B7B">
        <w:rPr>
          <w:rFonts w:ascii="Times New Roman" w:eastAsia="Times New Roman" w:hAnsi="Times New Roman"/>
          <w:b/>
          <w:i/>
          <w:szCs w:val="24"/>
        </w:rPr>
        <w:t>в направлении личностного развития</w:t>
      </w:r>
      <w:r w:rsidR="00DD4812" w:rsidRPr="00D14B7B">
        <w:rPr>
          <w:rFonts w:ascii="Times New Roman" w:eastAsia="Times New Roman" w:hAnsi="Times New Roman"/>
          <w:b/>
          <w:i/>
          <w:szCs w:val="24"/>
        </w:rPr>
        <w:br/>
      </w:r>
      <w:r w:rsidR="00DD4812" w:rsidRPr="00D14B7B">
        <w:rPr>
          <w:rFonts w:ascii="Times New Roman" w:eastAsia="Times New Roman" w:hAnsi="Times New Roman"/>
          <w:szCs w:val="24"/>
        </w:rPr>
        <w:t xml:space="preserve">• развитие </w:t>
      </w:r>
      <w:r w:rsidRPr="00D14B7B">
        <w:rPr>
          <w:rFonts w:ascii="Times New Roman" w:eastAsia="Times New Roman" w:hAnsi="Times New Roman"/>
          <w:szCs w:val="24"/>
        </w:rPr>
        <w:t xml:space="preserve">интеллектуальных способностей, </w:t>
      </w:r>
      <w:r w:rsidR="00DD4812" w:rsidRPr="00D14B7B">
        <w:rPr>
          <w:rFonts w:ascii="Times New Roman" w:eastAsia="Times New Roman" w:hAnsi="Times New Roman"/>
          <w:szCs w:val="24"/>
        </w:rPr>
        <w:t>логического и критического мышления, культуры речи, способно</w:t>
      </w:r>
      <w:r w:rsidRPr="00D14B7B">
        <w:rPr>
          <w:rFonts w:ascii="Times New Roman" w:eastAsia="Times New Roman" w:hAnsi="Times New Roman"/>
          <w:szCs w:val="24"/>
        </w:rPr>
        <w:t>сти к умственному эксперименту;</w:t>
      </w:r>
      <w:r w:rsidR="00DD4812" w:rsidRPr="00D14B7B">
        <w:rPr>
          <w:rFonts w:ascii="Times New Roman" w:eastAsia="Times New Roman" w:hAnsi="Times New Roman"/>
          <w:szCs w:val="24"/>
        </w:rPr>
        <w:br/>
        <w:t>• воспитание качеств личности, обеспечивающих социальную мобильность, способность принимать самостоятельные решения;</w:t>
      </w:r>
      <w:r w:rsidR="00DD4812" w:rsidRPr="00D14B7B">
        <w:rPr>
          <w:rFonts w:ascii="Times New Roman" w:eastAsia="Times New Roman" w:hAnsi="Times New Roman"/>
          <w:szCs w:val="24"/>
        </w:rPr>
        <w:br/>
        <w:t>• формирование качеств мышления, необходимых для адаптации в современном информационном обществе;</w:t>
      </w:r>
      <w:r w:rsidR="00DD4812" w:rsidRPr="00D14B7B">
        <w:rPr>
          <w:rFonts w:ascii="Times New Roman" w:eastAsia="Times New Roman" w:hAnsi="Times New Roman"/>
          <w:szCs w:val="24"/>
        </w:rPr>
        <w:br/>
        <w:t>• развитие интереса к математическому творчеству и математических способностей;</w:t>
      </w:r>
      <w:r w:rsidR="00DD4812" w:rsidRPr="00D14B7B">
        <w:rPr>
          <w:rFonts w:ascii="Times New Roman" w:eastAsia="Times New Roman" w:hAnsi="Times New Roman"/>
          <w:szCs w:val="24"/>
        </w:rPr>
        <w:br/>
      </w:r>
      <w:proofErr w:type="gramStart"/>
      <w:r w:rsidR="00DD4812" w:rsidRPr="00D14B7B">
        <w:rPr>
          <w:rFonts w:ascii="Times New Roman" w:eastAsia="Times New Roman" w:hAnsi="Times New Roman"/>
          <w:b/>
          <w:i/>
          <w:szCs w:val="24"/>
        </w:rPr>
        <w:t xml:space="preserve">2) в </w:t>
      </w:r>
      <w:proofErr w:type="spellStart"/>
      <w:r w:rsidR="00DD4812" w:rsidRPr="00D14B7B">
        <w:rPr>
          <w:rFonts w:ascii="Times New Roman" w:eastAsia="Times New Roman" w:hAnsi="Times New Roman"/>
          <w:b/>
          <w:i/>
          <w:szCs w:val="24"/>
        </w:rPr>
        <w:t>метапредметном</w:t>
      </w:r>
      <w:proofErr w:type="spellEnd"/>
      <w:r w:rsidR="00DD4812" w:rsidRPr="00D14B7B">
        <w:rPr>
          <w:rFonts w:ascii="Times New Roman" w:eastAsia="Times New Roman" w:hAnsi="Times New Roman"/>
          <w:b/>
          <w:i/>
          <w:szCs w:val="24"/>
        </w:rPr>
        <w:t xml:space="preserve"> направлении</w:t>
      </w:r>
      <w:r w:rsidR="00DD4812" w:rsidRPr="00D14B7B">
        <w:rPr>
          <w:rFonts w:ascii="Times New Roman" w:eastAsia="Times New Roman" w:hAnsi="Times New Roman"/>
          <w:b/>
          <w:i/>
          <w:szCs w:val="24"/>
        </w:rPr>
        <w:br/>
      </w:r>
      <w:r w:rsidR="00DD4812" w:rsidRPr="00D14B7B">
        <w:rPr>
          <w:rFonts w:ascii="Times New Roman" w:eastAsia="Times New Roman" w:hAnsi="Times New Roman"/>
          <w:szCs w:val="24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  <w:r w:rsidR="00DD4812" w:rsidRPr="00D14B7B">
        <w:rPr>
          <w:rFonts w:ascii="Times New Roman" w:eastAsia="Times New Roman" w:hAnsi="Times New Roman"/>
          <w:szCs w:val="24"/>
        </w:rPr>
        <w:br/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  <w:r w:rsidR="00DD4812" w:rsidRPr="00D14B7B">
        <w:rPr>
          <w:rFonts w:ascii="Times New Roman" w:eastAsia="Times New Roman" w:hAnsi="Times New Roman"/>
          <w:szCs w:val="24"/>
        </w:rPr>
        <w:br/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  <w:proofErr w:type="gramEnd"/>
    </w:p>
    <w:p w:rsidR="00DD4812" w:rsidRPr="00D14B7B" w:rsidRDefault="00DD4812" w:rsidP="00DD4812">
      <w:pPr>
        <w:spacing w:after="0" w:line="240" w:lineRule="auto"/>
        <w:rPr>
          <w:rFonts w:ascii="Times New Roman" w:eastAsia="Times New Roman" w:hAnsi="Times New Roman"/>
          <w:szCs w:val="24"/>
        </w:rPr>
      </w:pPr>
      <w:r w:rsidRPr="00D14B7B">
        <w:rPr>
          <w:rFonts w:ascii="Times New Roman" w:eastAsia="Times New Roman" w:hAnsi="Times New Roman"/>
          <w:szCs w:val="24"/>
        </w:rPr>
        <w:t>•  формирование способов деятельности, связанных с ее управлением (постановка целей, разработка плана, контроль, коррекция и т.п.)</w:t>
      </w:r>
    </w:p>
    <w:p w:rsidR="00DD4812" w:rsidRPr="00D14B7B" w:rsidRDefault="00DD4812" w:rsidP="00DD4812">
      <w:pPr>
        <w:spacing w:after="0" w:line="240" w:lineRule="auto"/>
        <w:rPr>
          <w:rFonts w:ascii="Times New Roman" w:eastAsia="Times New Roman" w:hAnsi="Times New Roman"/>
          <w:szCs w:val="24"/>
        </w:rPr>
      </w:pPr>
      <w:r w:rsidRPr="00D14B7B">
        <w:rPr>
          <w:rFonts w:ascii="Times New Roman" w:eastAsia="Times New Roman" w:hAnsi="Times New Roman"/>
          <w:szCs w:val="24"/>
        </w:rPr>
        <w:t>•  формирование коммуникативных действий;</w:t>
      </w:r>
      <w:r w:rsidRPr="00D14B7B">
        <w:rPr>
          <w:rFonts w:ascii="Times New Roman" w:eastAsia="Times New Roman" w:hAnsi="Times New Roman"/>
          <w:i/>
          <w:szCs w:val="24"/>
        </w:rPr>
        <w:br/>
      </w:r>
      <w:r w:rsidRPr="00D14B7B">
        <w:rPr>
          <w:rFonts w:ascii="Times New Roman" w:eastAsia="Times New Roman" w:hAnsi="Times New Roman"/>
          <w:b/>
          <w:i/>
          <w:szCs w:val="24"/>
        </w:rPr>
        <w:t>3) в предметном направлении</w:t>
      </w:r>
      <w:r w:rsidRPr="00D14B7B">
        <w:rPr>
          <w:rFonts w:ascii="Times New Roman" w:eastAsia="Times New Roman" w:hAnsi="Times New Roman"/>
          <w:b/>
          <w:i/>
          <w:szCs w:val="24"/>
        </w:rPr>
        <w:br/>
      </w:r>
      <w:r w:rsidRPr="00D14B7B">
        <w:rPr>
          <w:rFonts w:ascii="Times New Roman" w:eastAsia="Times New Roman" w:hAnsi="Times New Roman"/>
          <w:szCs w:val="24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  <w:r w:rsidRPr="00D14B7B">
        <w:rPr>
          <w:rFonts w:ascii="Times New Roman" w:eastAsia="Times New Roman" w:hAnsi="Times New Roman"/>
          <w:szCs w:val="24"/>
        </w:rPr>
        <w:br/>
        <w:t>• 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606430" w:rsidRDefault="00606430" w:rsidP="00DD48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A708E5" w:rsidRDefault="00A708E5" w:rsidP="00606430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DF6A7D">
        <w:rPr>
          <w:rFonts w:ascii="Times New Roman" w:eastAsia="Times New Roman" w:hAnsi="Times New Roman"/>
          <w:b/>
          <w:sz w:val="28"/>
          <w:szCs w:val="24"/>
        </w:rPr>
        <w:t>Задачи обучения</w:t>
      </w:r>
      <w:r w:rsidR="00606430" w:rsidRPr="00DF6A7D">
        <w:rPr>
          <w:rFonts w:ascii="Times New Roman" w:eastAsia="Times New Roman" w:hAnsi="Times New Roman"/>
          <w:b/>
          <w:sz w:val="28"/>
          <w:szCs w:val="24"/>
        </w:rPr>
        <w:t>:</w:t>
      </w:r>
    </w:p>
    <w:p w:rsidR="00606430" w:rsidRPr="00606430" w:rsidRDefault="00606430" w:rsidP="00606430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A708E5" w:rsidRPr="00A708E5" w:rsidRDefault="00A708E5" w:rsidP="00A708E5">
      <w:pPr>
        <w:pStyle w:val="a4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A708E5">
        <w:rPr>
          <w:rFonts w:ascii="Times New Roman" w:eastAsia="Times New Roman" w:hAnsi="Times New Roman"/>
          <w:sz w:val="24"/>
          <w:szCs w:val="24"/>
        </w:rPr>
        <w:t>Приобретение математических знаний и умений;</w:t>
      </w:r>
    </w:p>
    <w:p w:rsidR="00A708E5" w:rsidRPr="00A708E5" w:rsidRDefault="00A708E5" w:rsidP="00A708E5">
      <w:pPr>
        <w:pStyle w:val="a4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A708E5">
        <w:rPr>
          <w:rFonts w:ascii="Times New Roman" w:eastAsia="Times New Roman" w:hAnsi="Times New Roman"/>
          <w:sz w:val="24"/>
          <w:szCs w:val="24"/>
        </w:rPr>
        <w:t>Овладение обобщенными способами мыслительной, творческой деятельности;</w:t>
      </w:r>
    </w:p>
    <w:p w:rsidR="00A708E5" w:rsidRPr="00A708E5" w:rsidRDefault="00A708E5" w:rsidP="00A708E5">
      <w:pPr>
        <w:pStyle w:val="a4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Освоение компетенций (</w:t>
      </w:r>
      <w:r w:rsidRPr="00A708E5">
        <w:rPr>
          <w:rFonts w:ascii="Times New Roman" w:eastAsia="Times New Roman" w:hAnsi="Times New Roman"/>
          <w:sz w:val="24"/>
          <w:szCs w:val="24"/>
        </w:rPr>
        <w:t>учебно-познавательной, коммуникативной, рефлексивной, личностного саморазвития, информационно-технологической, ценностно-смысловой)</w:t>
      </w:r>
    </w:p>
    <w:p w:rsidR="00A708E5" w:rsidRPr="00A708E5" w:rsidRDefault="00A708E5" w:rsidP="00DD4812">
      <w:pPr>
        <w:spacing w:after="0" w:line="240" w:lineRule="auto"/>
        <w:rPr>
          <w:rFonts w:ascii="Times New Roman" w:eastAsia="Times New Roman" w:hAnsi="Times New Roman"/>
          <w:sz w:val="16"/>
          <w:szCs w:val="24"/>
        </w:rPr>
      </w:pPr>
    </w:p>
    <w:p w:rsidR="00DD4812" w:rsidRDefault="00DD4812" w:rsidP="00DD481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едагогическими подходами, используемыми для достижения обозначенных целей, являются </w:t>
      </w:r>
      <w:proofErr w:type="spellStart"/>
      <w:r>
        <w:rPr>
          <w:rFonts w:ascii="Times New Roman" w:hAnsi="Times New Roman"/>
          <w:sz w:val="24"/>
          <w:szCs w:val="24"/>
        </w:rPr>
        <w:t>системно-деятельностный</w:t>
      </w:r>
      <w:proofErr w:type="spellEnd"/>
      <w:r>
        <w:rPr>
          <w:rFonts w:ascii="Times New Roman" w:hAnsi="Times New Roman"/>
          <w:sz w:val="24"/>
          <w:szCs w:val="24"/>
        </w:rPr>
        <w:t xml:space="preserve"> и личностно-ориентированный</w:t>
      </w:r>
      <w:proofErr w:type="gramStart"/>
      <w:r>
        <w:rPr>
          <w:rFonts w:ascii="Times New Roman" w:hAnsi="Times New Roman"/>
          <w:sz w:val="24"/>
          <w:szCs w:val="24"/>
        </w:rPr>
        <w:t>.М</w:t>
      </w:r>
      <w:proofErr w:type="gramEnd"/>
      <w:r>
        <w:rPr>
          <w:rFonts w:ascii="Times New Roman" w:hAnsi="Times New Roman"/>
          <w:sz w:val="24"/>
          <w:szCs w:val="24"/>
        </w:rPr>
        <w:t xml:space="preserve">етоды обучения выбираются, исходя из задачи активизации учебной деятельности обучающихся. Основным методом является </w:t>
      </w:r>
      <w:proofErr w:type="gramStart"/>
      <w:r>
        <w:rPr>
          <w:rFonts w:ascii="Times New Roman" w:hAnsi="Times New Roman"/>
          <w:sz w:val="24"/>
          <w:szCs w:val="24"/>
        </w:rPr>
        <w:t>частично-поисковый</w:t>
      </w:r>
      <w:proofErr w:type="gramEnd"/>
      <w:r>
        <w:rPr>
          <w:rFonts w:ascii="Times New Roman" w:hAnsi="Times New Roman"/>
          <w:sz w:val="24"/>
          <w:szCs w:val="24"/>
        </w:rPr>
        <w:t xml:space="preserve">. Наиболее часто используемыми формами организации познавательной деятельности </w:t>
      </w:r>
      <w:proofErr w:type="gramStart"/>
      <w:r>
        <w:rPr>
          <w:rFonts w:ascii="Times New Roman" w:hAnsi="Times New Roman"/>
          <w:sz w:val="24"/>
          <w:szCs w:val="24"/>
        </w:rPr>
        <w:t>обучающихся</w:t>
      </w:r>
      <w:proofErr w:type="gramEnd"/>
      <w:r>
        <w:rPr>
          <w:rFonts w:ascii="Times New Roman" w:hAnsi="Times New Roman"/>
          <w:sz w:val="24"/>
          <w:szCs w:val="24"/>
        </w:rPr>
        <w:t xml:space="preserve"> выступают индивидуальная и групповая.</w:t>
      </w:r>
    </w:p>
    <w:p w:rsidR="00DD4812" w:rsidRDefault="00DD4812" w:rsidP="00DD481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ля организации процесса обучения математике в  начале </w:t>
      </w:r>
      <w:r w:rsidR="00606430">
        <w:rPr>
          <w:rFonts w:ascii="Times New Roman" w:hAnsi="Times New Roman"/>
          <w:sz w:val="24"/>
          <w:szCs w:val="24"/>
        </w:rPr>
        <w:t>каждого</w:t>
      </w:r>
      <w:r>
        <w:rPr>
          <w:rFonts w:ascii="Times New Roman" w:hAnsi="Times New Roman"/>
          <w:sz w:val="24"/>
          <w:szCs w:val="24"/>
        </w:rPr>
        <w:t xml:space="preserve"> класса проводится входная контрольная работа. Для контроля предметных результатов используются тематические, промежуточные контрольные работы и зачеты. Для оперативного контроля используются самостоятельные работы, опросы. Итоговая аттестация по математике в девятом классе проводится в </w:t>
      </w:r>
      <w:r>
        <w:rPr>
          <w:rFonts w:ascii="Times New Roman" w:hAnsi="Times New Roman"/>
          <w:sz w:val="24"/>
          <w:szCs w:val="24"/>
        </w:rPr>
        <w:lastRenderedPageBreak/>
        <w:t xml:space="preserve">виде Государственной итоговой аттестации. Для контроля </w:t>
      </w:r>
      <w:proofErr w:type="spellStart"/>
      <w:r>
        <w:rPr>
          <w:rFonts w:ascii="Times New Roman" w:hAnsi="Times New Roman"/>
          <w:sz w:val="24"/>
          <w:szCs w:val="24"/>
        </w:rPr>
        <w:t>метапредметных</w:t>
      </w:r>
      <w:proofErr w:type="spellEnd"/>
      <w:r>
        <w:rPr>
          <w:rFonts w:ascii="Times New Roman" w:hAnsi="Times New Roman"/>
          <w:sz w:val="24"/>
          <w:szCs w:val="24"/>
        </w:rPr>
        <w:t xml:space="preserve"> образовательных результатов используются </w:t>
      </w:r>
      <w:proofErr w:type="spellStart"/>
      <w:r>
        <w:rPr>
          <w:rFonts w:ascii="Times New Roman" w:hAnsi="Times New Roman"/>
          <w:sz w:val="24"/>
          <w:szCs w:val="24"/>
        </w:rPr>
        <w:t>самооценочные</w:t>
      </w:r>
      <w:proofErr w:type="spellEnd"/>
      <w:r>
        <w:rPr>
          <w:rFonts w:ascii="Times New Roman" w:hAnsi="Times New Roman"/>
          <w:sz w:val="24"/>
          <w:szCs w:val="24"/>
        </w:rPr>
        <w:t xml:space="preserve"> методики, экспертная оценка.</w:t>
      </w:r>
    </w:p>
    <w:p w:rsidR="00DF6A7D" w:rsidRDefault="00DF6A7D" w:rsidP="00DD481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1F0B04" w:rsidRDefault="00DF6A7D" w:rsidP="00DF6A7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F6A7D">
        <w:rPr>
          <w:rFonts w:ascii="Times New Roman" w:hAnsi="Times New Roman" w:cs="Times New Roman"/>
          <w:sz w:val="24"/>
          <w:szCs w:val="24"/>
        </w:rPr>
        <w:t>Программа ориентирована на использование</w:t>
      </w:r>
      <w:r w:rsidR="001F0B04">
        <w:rPr>
          <w:rFonts w:ascii="Times New Roman" w:hAnsi="Times New Roman" w:cs="Times New Roman"/>
          <w:sz w:val="24"/>
          <w:szCs w:val="24"/>
        </w:rPr>
        <w:t xml:space="preserve"> в 5-6 классах</w:t>
      </w:r>
      <w:r w:rsidRPr="00DF6A7D">
        <w:rPr>
          <w:rFonts w:ascii="Times New Roman" w:hAnsi="Times New Roman" w:cs="Times New Roman"/>
          <w:sz w:val="24"/>
          <w:szCs w:val="24"/>
        </w:rPr>
        <w:t xml:space="preserve"> учебно-методического комплекса под редакцией авторов </w:t>
      </w:r>
      <w:r w:rsidR="001F0B04">
        <w:rPr>
          <w:rFonts w:ascii="Times New Roman" w:hAnsi="Times New Roman" w:cs="Times New Roman"/>
          <w:sz w:val="24"/>
          <w:szCs w:val="24"/>
        </w:rPr>
        <w:t>Н</w:t>
      </w:r>
      <w:r w:rsidRPr="00DF6A7D">
        <w:rPr>
          <w:rFonts w:ascii="Times New Roman" w:hAnsi="Times New Roman" w:cs="Times New Roman"/>
          <w:sz w:val="24"/>
          <w:szCs w:val="24"/>
        </w:rPr>
        <w:t>.</w:t>
      </w:r>
      <w:r w:rsidR="001F0B04">
        <w:rPr>
          <w:rFonts w:ascii="Times New Roman" w:hAnsi="Times New Roman" w:cs="Times New Roman"/>
          <w:sz w:val="24"/>
          <w:szCs w:val="24"/>
        </w:rPr>
        <w:t>Я</w:t>
      </w:r>
      <w:r w:rsidRPr="00DF6A7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1F0B04">
        <w:rPr>
          <w:rFonts w:ascii="Times New Roman" w:hAnsi="Times New Roman" w:cs="Times New Roman"/>
          <w:sz w:val="24"/>
          <w:szCs w:val="24"/>
        </w:rPr>
        <w:t>Виленкина</w:t>
      </w:r>
      <w:proofErr w:type="spellEnd"/>
      <w:r w:rsidRPr="00DF6A7D">
        <w:rPr>
          <w:rFonts w:ascii="Times New Roman" w:hAnsi="Times New Roman" w:cs="Times New Roman"/>
          <w:sz w:val="24"/>
          <w:szCs w:val="24"/>
        </w:rPr>
        <w:t xml:space="preserve">, </w:t>
      </w:r>
      <w:r w:rsidR="001F0B04">
        <w:rPr>
          <w:rFonts w:ascii="Times New Roman" w:hAnsi="Times New Roman" w:cs="Times New Roman"/>
          <w:sz w:val="24"/>
          <w:szCs w:val="24"/>
        </w:rPr>
        <w:t>В</w:t>
      </w:r>
      <w:r w:rsidRPr="00DF6A7D">
        <w:rPr>
          <w:rFonts w:ascii="Times New Roman" w:hAnsi="Times New Roman" w:cs="Times New Roman"/>
          <w:sz w:val="24"/>
          <w:szCs w:val="24"/>
        </w:rPr>
        <w:t xml:space="preserve">. </w:t>
      </w:r>
      <w:r w:rsidR="001F0B04">
        <w:rPr>
          <w:rFonts w:ascii="Times New Roman" w:hAnsi="Times New Roman" w:cs="Times New Roman"/>
          <w:sz w:val="24"/>
          <w:szCs w:val="24"/>
        </w:rPr>
        <w:t>И</w:t>
      </w:r>
      <w:r w:rsidRPr="00DF6A7D">
        <w:rPr>
          <w:rFonts w:ascii="Times New Roman" w:hAnsi="Times New Roman" w:cs="Times New Roman"/>
          <w:sz w:val="24"/>
          <w:szCs w:val="24"/>
        </w:rPr>
        <w:t xml:space="preserve">. </w:t>
      </w:r>
      <w:r w:rsidR="001F0B04">
        <w:rPr>
          <w:rFonts w:ascii="Times New Roman" w:hAnsi="Times New Roman" w:cs="Times New Roman"/>
          <w:sz w:val="24"/>
          <w:szCs w:val="24"/>
        </w:rPr>
        <w:t>Жохова</w:t>
      </w:r>
      <w:r w:rsidRPr="00DF6A7D">
        <w:rPr>
          <w:rFonts w:ascii="Times New Roman" w:hAnsi="Times New Roman" w:cs="Times New Roman"/>
          <w:sz w:val="24"/>
          <w:szCs w:val="24"/>
        </w:rPr>
        <w:t xml:space="preserve">, </w:t>
      </w:r>
      <w:r w:rsidR="001F0B04">
        <w:rPr>
          <w:rFonts w:ascii="Times New Roman" w:hAnsi="Times New Roman" w:cs="Times New Roman"/>
          <w:sz w:val="24"/>
          <w:szCs w:val="24"/>
        </w:rPr>
        <w:t>А</w:t>
      </w:r>
      <w:r w:rsidRPr="00DF6A7D">
        <w:rPr>
          <w:rFonts w:ascii="Times New Roman" w:hAnsi="Times New Roman" w:cs="Times New Roman"/>
          <w:sz w:val="24"/>
          <w:szCs w:val="24"/>
        </w:rPr>
        <w:t>.</w:t>
      </w:r>
      <w:r w:rsidR="001F0B04">
        <w:rPr>
          <w:rFonts w:ascii="Times New Roman" w:hAnsi="Times New Roman" w:cs="Times New Roman"/>
          <w:sz w:val="24"/>
          <w:szCs w:val="24"/>
        </w:rPr>
        <w:t>С</w:t>
      </w:r>
      <w:r w:rsidRPr="00DF6A7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1F0B04">
        <w:rPr>
          <w:rFonts w:ascii="Times New Roman" w:hAnsi="Times New Roman" w:cs="Times New Roman"/>
          <w:sz w:val="24"/>
          <w:szCs w:val="24"/>
        </w:rPr>
        <w:t>Чеснокова</w:t>
      </w:r>
      <w:proofErr w:type="spellEnd"/>
      <w:r w:rsidRPr="00DF6A7D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proofErr w:type="gramStart"/>
      <w:r w:rsidRPr="00DF6A7D">
        <w:rPr>
          <w:rFonts w:ascii="Times New Roman" w:hAnsi="Times New Roman" w:cs="Times New Roman"/>
          <w:sz w:val="24"/>
          <w:szCs w:val="24"/>
        </w:rPr>
        <w:t>др</w:t>
      </w:r>
      <w:proofErr w:type="spellEnd"/>
      <w:proofErr w:type="gramEnd"/>
      <w:r w:rsidRPr="00DF6A7D">
        <w:rPr>
          <w:rFonts w:ascii="Times New Roman" w:hAnsi="Times New Roman" w:cs="Times New Roman"/>
          <w:sz w:val="24"/>
          <w:szCs w:val="24"/>
        </w:rPr>
        <w:t xml:space="preserve">, изд-во </w:t>
      </w:r>
      <w:r w:rsidR="00111747">
        <w:rPr>
          <w:rFonts w:ascii="Times New Roman" w:hAnsi="Times New Roman" w:cs="Times New Roman"/>
          <w:sz w:val="24"/>
          <w:szCs w:val="24"/>
        </w:rPr>
        <w:t>«</w:t>
      </w:r>
      <w:r w:rsidR="001F0B04" w:rsidRPr="001F0B04">
        <w:rPr>
          <w:rFonts w:ascii="Times New Roman" w:hAnsi="Times New Roman" w:cs="Times New Roman"/>
          <w:sz w:val="24"/>
          <w:szCs w:val="24"/>
        </w:rPr>
        <w:t>Мнемозина</w:t>
      </w:r>
      <w:r w:rsidR="00111747">
        <w:rPr>
          <w:rFonts w:ascii="Times New Roman" w:hAnsi="Times New Roman" w:cs="Times New Roman"/>
          <w:sz w:val="24"/>
          <w:szCs w:val="24"/>
        </w:rPr>
        <w:t>»</w:t>
      </w:r>
      <w:r w:rsidRPr="00DF6A7D">
        <w:rPr>
          <w:rFonts w:ascii="Times New Roman" w:hAnsi="Times New Roman" w:cs="Times New Roman"/>
          <w:sz w:val="24"/>
          <w:szCs w:val="24"/>
        </w:rPr>
        <w:t xml:space="preserve">, </w:t>
      </w:r>
      <w:r w:rsidR="001F0B04">
        <w:rPr>
          <w:rFonts w:ascii="Times New Roman" w:hAnsi="Times New Roman" w:cs="Times New Roman"/>
          <w:sz w:val="24"/>
          <w:szCs w:val="24"/>
        </w:rPr>
        <w:t xml:space="preserve">в 7-9 классах </w:t>
      </w:r>
      <w:r w:rsidR="001F0B04" w:rsidRPr="00DF6A7D">
        <w:rPr>
          <w:rFonts w:ascii="Times New Roman" w:hAnsi="Times New Roman" w:cs="Times New Roman"/>
          <w:sz w:val="24"/>
          <w:szCs w:val="24"/>
        </w:rPr>
        <w:t>уче</w:t>
      </w:r>
      <w:r w:rsidR="001F0B04">
        <w:rPr>
          <w:rFonts w:ascii="Times New Roman" w:hAnsi="Times New Roman" w:cs="Times New Roman"/>
          <w:sz w:val="24"/>
          <w:szCs w:val="24"/>
        </w:rPr>
        <w:t xml:space="preserve">бно-методического комплекса </w:t>
      </w:r>
      <w:proofErr w:type="spellStart"/>
      <w:r w:rsidR="001F0B04">
        <w:rPr>
          <w:rFonts w:ascii="Times New Roman" w:hAnsi="Times New Roman" w:cs="Times New Roman"/>
          <w:sz w:val="24"/>
          <w:szCs w:val="24"/>
        </w:rPr>
        <w:t>автор</w:t>
      </w:r>
      <w:r w:rsidR="00111747">
        <w:rPr>
          <w:rFonts w:ascii="Times New Roman" w:hAnsi="Times New Roman" w:cs="Times New Roman"/>
          <w:sz w:val="24"/>
          <w:szCs w:val="24"/>
        </w:rPr>
        <w:t>ов</w:t>
      </w:r>
      <w:r w:rsidR="001F0B04">
        <w:rPr>
          <w:rFonts w:ascii="Times New Roman" w:hAnsi="Times New Roman" w:cs="Times New Roman"/>
          <w:sz w:val="24"/>
          <w:szCs w:val="24"/>
        </w:rPr>
        <w:t>Ю.Н.Макарычева</w:t>
      </w:r>
      <w:proofErr w:type="spellEnd"/>
      <w:r w:rsidR="001F0B04">
        <w:rPr>
          <w:rFonts w:ascii="Times New Roman" w:hAnsi="Times New Roman" w:cs="Times New Roman"/>
          <w:sz w:val="24"/>
          <w:szCs w:val="24"/>
        </w:rPr>
        <w:t xml:space="preserve"> и др. под ред. С.А. </w:t>
      </w:r>
      <w:proofErr w:type="spellStart"/>
      <w:r w:rsidR="001F0B04">
        <w:rPr>
          <w:rFonts w:ascii="Times New Roman" w:hAnsi="Times New Roman" w:cs="Times New Roman"/>
          <w:sz w:val="24"/>
          <w:szCs w:val="24"/>
        </w:rPr>
        <w:t>Теляковского</w:t>
      </w:r>
      <w:proofErr w:type="spellEnd"/>
      <w:r w:rsidR="001F0B04">
        <w:rPr>
          <w:rFonts w:ascii="Times New Roman" w:hAnsi="Times New Roman" w:cs="Times New Roman"/>
          <w:sz w:val="24"/>
          <w:szCs w:val="24"/>
        </w:rPr>
        <w:t xml:space="preserve">, изд-во </w:t>
      </w:r>
      <w:r w:rsidR="00111747">
        <w:rPr>
          <w:rFonts w:ascii="Times New Roman" w:hAnsi="Times New Roman" w:cs="Times New Roman"/>
          <w:sz w:val="24"/>
          <w:szCs w:val="24"/>
        </w:rPr>
        <w:t>«</w:t>
      </w:r>
      <w:r w:rsidR="001F0B04">
        <w:rPr>
          <w:rFonts w:ascii="Times New Roman" w:hAnsi="Times New Roman" w:cs="Times New Roman"/>
          <w:sz w:val="24"/>
          <w:szCs w:val="24"/>
        </w:rPr>
        <w:t>Просвещение</w:t>
      </w:r>
      <w:r w:rsidR="00111747">
        <w:rPr>
          <w:rFonts w:ascii="Times New Roman" w:hAnsi="Times New Roman" w:cs="Times New Roman"/>
          <w:sz w:val="24"/>
          <w:szCs w:val="24"/>
        </w:rPr>
        <w:t>»</w:t>
      </w:r>
      <w:r w:rsidR="001F0B04">
        <w:rPr>
          <w:rFonts w:ascii="Times New Roman" w:hAnsi="Times New Roman" w:cs="Times New Roman"/>
          <w:sz w:val="24"/>
          <w:szCs w:val="24"/>
        </w:rPr>
        <w:t xml:space="preserve">, </w:t>
      </w:r>
      <w:r w:rsidR="00111747" w:rsidRPr="00DF6A7D">
        <w:rPr>
          <w:rFonts w:ascii="Times New Roman" w:hAnsi="Times New Roman" w:cs="Times New Roman"/>
          <w:sz w:val="24"/>
          <w:szCs w:val="24"/>
        </w:rPr>
        <w:t>уче</w:t>
      </w:r>
      <w:r w:rsidR="00111747">
        <w:rPr>
          <w:rFonts w:ascii="Times New Roman" w:hAnsi="Times New Roman" w:cs="Times New Roman"/>
          <w:sz w:val="24"/>
          <w:szCs w:val="24"/>
        </w:rPr>
        <w:t xml:space="preserve">бно-методического комплекса авторов </w:t>
      </w:r>
      <w:r w:rsidR="00111747" w:rsidRPr="00111747">
        <w:rPr>
          <w:rFonts w:ascii="Times New Roman" w:hAnsi="Times New Roman" w:cs="Times New Roman"/>
          <w:sz w:val="24"/>
          <w:szCs w:val="24"/>
        </w:rPr>
        <w:t xml:space="preserve">Л. С. </w:t>
      </w:r>
      <w:proofErr w:type="spellStart"/>
      <w:r w:rsidR="00111747" w:rsidRPr="00111747">
        <w:rPr>
          <w:rFonts w:ascii="Times New Roman" w:hAnsi="Times New Roman" w:cs="Times New Roman"/>
          <w:sz w:val="24"/>
          <w:szCs w:val="24"/>
        </w:rPr>
        <w:t>Атанасян</w:t>
      </w:r>
      <w:r w:rsidR="00111747">
        <w:rPr>
          <w:rFonts w:ascii="Times New Roman" w:hAnsi="Times New Roman" w:cs="Times New Roman"/>
          <w:sz w:val="24"/>
          <w:szCs w:val="24"/>
        </w:rPr>
        <w:t>а</w:t>
      </w:r>
      <w:proofErr w:type="spellEnd"/>
      <w:r w:rsidR="00111747" w:rsidRPr="00111747">
        <w:rPr>
          <w:rFonts w:ascii="Times New Roman" w:hAnsi="Times New Roman" w:cs="Times New Roman"/>
          <w:sz w:val="24"/>
          <w:szCs w:val="24"/>
        </w:rPr>
        <w:t>, В. Ф. Бутузов, С. Б. Кадомцев</w:t>
      </w:r>
      <w:r w:rsidR="00111747">
        <w:rPr>
          <w:rFonts w:ascii="Times New Roman" w:hAnsi="Times New Roman" w:cs="Times New Roman"/>
          <w:sz w:val="24"/>
          <w:szCs w:val="24"/>
        </w:rPr>
        <w:t>а</w:t>
      </w:r>
      <w:r w:rsidR="00111747" w:rsidRPr="00111747">
        <w:rPr>
          <w:rFonts w:ascii="Times New Roman" w:hAnsi="Times New Roman" w:cs="Times New Roman"/>
          <w:sz w:val="24"/>
          <w:szCs w:val="24"/>
        </w:rPr>
        <w:t>, Э. Г. Позняк</w:t>
      </w:r>
      <w:r w:rsidR="00111747">
        <w:rPr>
          <w:rFonts w:ascii="Times New Roman" w:hAnsi="Times New Roman" w:cs="Times New Roman"/>
          <w:sz w:val="24"/>
          <w:szCs w:val="24"/>
        </w:rPr>
        <w:t>а</w:t>
      </w:r>
      <w:r w:rsidR="00111747" w:rsidRPr="00111747">
        <w:rPr>
          <w:rFonts w:ascii="Times New Roman" w:hAnsi="Times New Roman" w:cs="Times New Roman"/>
          <w:sz w:val="24"/>
          <w:szCs w:val="24"/>
        </w:rPr>
        <w:t>, И. И. Юдин</w:t>
      </w:r>
      <w:r w:rsidR="00111747">
        <w:rPr>
          <w:rFonts w:ascii="Times New Roman" w:hAnsi="Times New Roman" w:cs="Times New Roman"/>
          <w:sz w:val="24"/>
          <w:szCs w:val="24"/>
        </w:rPr>
        <w:t>ой, изд-во «</w:t>
      </w:r>
      <w:r w:rsidR="00111747" w:rsidRPr="00111747">
        <w:rPr>
          <w:rFonts w:ascii="Times New Roman" w:hAnsi="Times New Roman" w:cs="Times New Roman"/>
          <w:sz w:val="24"/>
          <w:szCs w:val="24"/>
        </w:rPr>
        <w:t>Просвещени</w:t>
      </w:r>
      <w:r w:rsidR="00111747">
        <w:rPr>
          <w:rFonts w:ascii="Times New Roman" w:hAnsi="Times New Roman" w:cs="Times New Roman"/>
          <w:sz w:val="24"/>
          <w:szCs w:val="24"/>
        </w:rPr>
        <w:t>е»</w:t>
      </w:r>
    </w:p>
    <w:p w:rsidR="006436A0" w:rsidRDefault="006436A0" w:rsidP="00DF6A7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06430" w:rsidRPr="00DF6A7D" w:rsidRDefault="00606430" w:rsidP="00606430">
      <w:pPr>
        <w:spacing w:after="0" w:line="240" w:lineRule="auto"/>
        <w:ind w:left="1080"/>
        <w:rPr>
          <w:rFonts w:ascii="Times New Roman" w:hAnsi="Times New Roman"/>
          <w:b/>
          <w:sz w:val="28"/>
          <w:szCs w:val="24"/>
        </w:rPr>
      </w:pPr>
    </w:p>
    <w:p w:rsidR="00606430" w:rsidRDefault="00DF6A7D" w:rsidP="00DF6A7D">
      <w:pPr>
        <w:suppressAutoHyphens/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 w:rsidRPr="00DF6A7D">
        <w:rPr>
          <w:rFonts w:ascii="Times New Roman" w:hAnsi="Times New Roman"/>
          <w:b/>
          <w:sz w:val="28"/>
          <w:szCs w:val="24"/>
        </w:rPr>
        <w:t>3. Место предмета в учебном плане</w:t>
      </w:r>
    </w:p>
    <w:p w:rsidR="00DF6A7D" w:rsidRPr="00DF6A7D" w:rsidRDefault="00DF6A7D" w:rsidP="00DF6A7D">
      <w:pPr>
        <w:suppressAutoHyphens/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</w:p>
    <w:tbl>
      <w:tblPr>
        <w:tblW w:w="0" w:type="auto"/>
        <w:tblInd w:w="108" w:type="dxa"/>
        <w:tblLayout w:type="fixed"/>
        <w:tblLook w:val="0000"/>
      </w:tblPr>
      <w:tblGrid>
        <w:gridCol w:w="2850"/>
        <w:gridCol w:w="3074"/>
        <w:gridCol w:w="2977"/>
      </w:tblGrid>
      <w:tr w:rsidR="00606430" w:rsidTr="00F063EE">
        <w:trPr>
          <w:trHeight w:val="542"/>
        </w:trPr>
        <w:tc>
          <w:tcPr>
            <w:tcW w:w="2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Класс</w:t>
            </w:r>
          </w:p>
        </w:tc>
        <w:tc>
          <w:tcPr>
            <w:tcW w:w="3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6430" w:rsidRDefault="00606430" w:rsidP="00414A72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Предмет 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sz w:val="24"/>
                <w:szCs w:val="24"/>
              </w:rPr>
              <w:t>Количество часов</w:t>
            </w:r>
          </w:p>
        </w:tc>
      </w:tr>
      <w:tr w:rsidR="00606430" w:rsidTr="00F063EE">
        <w:trPr>
          <w:trHeight w:val="275"/>
        </w:trPr>
        <w:tc>
          <w:tcPr>
            <w:tcW w:w="2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5-6</w:t>
            </w:r>
          </w:p>
        </w:tc>
        <w:tc>
          <w:tcPr>
            <w:tcW w:w="3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Математика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40</w:t>
            </w:r>
          </w:p>
        </w:tc>
      </w:tr>
      <w:tr w:rsidR="00606430" w:rsidTr="00F063EE">
        <w:trPr>
          <w:trHeight w:val="275"/>
        </w:trPr>
        <w:tc>
          <w:tcPr>
            <w:tcW w:w="2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7-9</w:t>
            </w:r>
          </w:p>
        </w:tc>
        <w:tc>
          <w:tcPr>
            <w:tcW w:w="3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Алгебра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306</w:t>
            </w:r>
          </w:p>
        </w:tc>
      </w:tr>
      <w:tr w:rsidR="00606430" w:rsidTr="00F063EE">
        <w:trPr>
          <w:trHeight w:val="275"/>
        </w:trPr>
        <w:tc>
          <w:tcPr>
            <w:tcW w:w="2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Геометрия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06430" w:rsidRDefault="00606430" w:rsidP="00F063EE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04</w:t>
            </w:r>
          </w:p>
        </w:tc>
      </w:tr>
    </w:tbl>
    <w:p w:rsidR="0044655A" w:rsidRDefault="0044655A">
      <w:pPr>
        <w:rPr>
          <w:rFonts w:ascii="Times New Roman" w:hAnsi="Times New Roman" w:cs="Times New Roman"/>
          <w:b/>
          <w:sz w:val="28"/>
          <w:szCs w:val="24"/>
        </w:rPr>
      </w:pPr>
    </w:p>
    <w:p w:rsidR="00B15432" w:rsidRDefault="0078042F" w:rsidP="00EE2418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4</w:t>
      </w:r>
      <w:r w:rsidR="00B15432" w:rsidRPr="00F063EE">
        <w:rPr>
          <w:rFonts w:ascii="Times New Roman" w:hAnsi="Times New Roman" w:cs="Times New Roman"/>
          <w:b/>
          <w:sz w:val="28"/>
          <w:szCs w:val="24"/>
        </w:rPr>
        <w:t xml:space="preserve">. </w:t>
      </w:r>
      <w:r w:rsidR="00F063EE" w:rsidRPr="00F063EE">
        <w:rPr>
          <w:rFonts w:ascii="Times New Roman" w:hAnsi="Times New Roman" w:cs="Times New Roman"/>
          <w:b/>
          <w:sz w:val="28"/>
          <w:szCs w:val="24"/>
        </w:rPr>
        <w:t>Основное с</w:t>
      </w:r>
      <w:r w:rsidR="0044655A">
        <w:rPr>
          <w:rFonts w:ascii="Times New Roman" w:hAnsi="Times New Roman" w:cs="Times New Roman"/>
          <w:b/>
          <w:sz w:val="28"/>
          <w:szCs w:val="24"/>
        </w:rPr>
        <w:t>одержание учебного</w:t>
      </w:r>
      <w:r w:rsidR="00B15432" w:rsidRPr="00F063EE">
        <w:rPr>
          <w:rFonts w:ascii="Times New Roman" w:hAnsi="Times New Roman" w:cs="Times New Roman"/>
          <w:b/>
          <w:sz w:val="28"/>
          <w:szCs w:val="24"/>
        </w:rPr>
        <w:t xml:space="preserve"> курса</w:t>
      </w:r>
    </w:p>
    <w:p w:rsidR="00F063EE" w:rsidRPr="008D34DA" w:rsidRDefault="00F063EE" w:rsidP="008D34DA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D34DA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>одержание</w:t>
      </w:r>
      <w:proofErr w:type="spellEnd"/>
      <w:r w:rsidRPr="008D34DA">
        <w:rPr>
          <w:rFonts w:ascii="Times New Roman" w:hAnsi="Times New Roman" w:cs="Times New Roman"/>
          <w:sz w:val="24"/>
          <w:szCs w:val="24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</w:t>
      </w:r>
      <w:proofErr w:type="gramStart"/>
      <w:r w:rsidRPr="008D34DA">
        <w:rPr>
          <w:rFonts w:ascii="Times New Roman" w:hAnsi="Times New Roman" w:cs="Times New Roman"/>
          <w:sz w:val="24"/>
          <w:szCs w:val="24"/>
        </w:rPr>
        <w:t>представлены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 xml:space="preserve"> линия сюжетных задач, историческая линия.</w:t>
      </w:r>
    </w:p>
    <w:p w:rsidR="00F063EE" w:rsidRPr="008D34DA" w:rsidRDefault="00F063EE" w:rsidP="008D34DA">
      <w:pPr>
        <w:pStyle w:val="2"/>
        <w:numPr>
          <w:ilvl w:val="0"/>
          <w:numId w:val="7"/>
        </w:numPr>
        <w:spacing w:line="240" w:lineRule="auto"/>
        <w:rPr>
          <w:sz w:val="24"/>
          <w:szCs w:val="24"/>
        </w:rPr>
      </w:pPr>
      <w:bookmarkStart w:id="0" w:name="_Toc284663423"/>
      <w:bookmarkStart w:id="1" w:name="_Toc284662796"/>
      <w:bookmarkStart w:id="2" w:name="_Toc405513918"/>
      <w:r w:rsidRPr="008D34DA">
        <w:rPr>
          <w:sz w:val="24"/>
          <w:szCs w:val="24"/>
        </w:rPr>
        <w:t>Элементы теории множеств и математической логики</w:t>
      </w:r>
      <w:bookmarkEnd w:id="0"/>
      <w:bookmarkEnd w:id="1"/>
      <w:bookmarkEnd w:id="2"/>
    </w:p>
    <w:p w:rsidR="00F063EE" w:rsidRPr="008D34DA" w:rsidRDefault="00F063EE" w:rsidP="008D34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F063EE" w:rsidRPr="008D34DA" w:rsidRDefault="00F063EE" w:rsidP="008D34D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F063EE" w:rsidRPr="008D34DA" w:rsidRDefault="00F063EE" w:rsidP="008D34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Множество, </w:t>
      </w:r>
      <w:r w:rsidRPr="008D34DA">
        <w:rPr>
          <w:rFonts w:ascii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8D34DA"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 w:rsidRPr="008D34DA">
        <w:rPr>
          <w:rFonts w:ascii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8D34DA"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8D34DA">
        <w:rPr>
          <w:rFonts w:ascii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8D34DA">
        <w:rPr>
          <w:rFonts w:ascii="Times New Roman" w:hAnsi="Times New Roman" w:cs="Times New Roman"/>
          <w:sz w:val="24"/>
          <w:szCs w:val="24"/>
        </w:rPr>
        <w:t>.</w:t>
      </w:r>
    </w:p>
    <w:p w:rsidR="00F063EE" w:rsidRPr="008D34DA" w:rsidRDefault="00F063EE" w:rsidP="008D34D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Операции над множествами</w:t>
      </w:r>
    </w:p>
    <w:p w:rsidR="00F063EE" w:rsidRPr="008D34DA" w:rsidRDefault="00F063EE" w:rsidP="008D34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8D34DA">
        <w:rPr>
          <w:rFonts w:ascii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8D34DA">
        <w:rPr>
          <w:rFonts w:ascii="Times New Roman" w:hAnsi="Times New Roman" w:cs="Times New Roman"/>
          <w:sz w:val="24"/>
          <w:szCs w:val="24"/>
        </w:rPr>
        <w:t xml:space="preserve">. </w:t>
      </w:r>
      <w:r w:rsidRPr="008D34DA">
        <w:rPr>
          <w:rFonts w:ascii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8D34D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8D34DA" w:rsidRDefault="00F063EE" w:rsidP="008D34D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Элементы логики</w:t>
      </w:r>
    </w:p>
    <w:p w:rsidR="00F063EE" w:rsidRPr="008D34DA" w:rsidRDefault="00F063EE" w:rsidP="008D34D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8D34DA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 xml:space="preserve">. Пример и </w:t>
      </w:r>
      <w:proofErr w:type="spellStart"/>
      <w:r w:rsidRPr="008D34DA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8D34DA">
        <w:rPr>
          <w:rFonts w:ascii="Times New Roman" w:hAnsi="Times New Roman" w:cs="Times New Roman"/>
          <w:sz w:val="24"/>
          <w:szCs w:val="24"/>
        </w:rPr>
        <w:t>.</w:t>
      </w:r>
    </w:p>
    <w:p w:rsidR="00F063EE" w:rsidRPr="008D34DA" w:rsidRDefault="00F063EE" w:rsidP="008D34D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Высказывания</w:t>
      </w:r>
    </w:p>
    <w:p w:rsidR="00F063EE" w:rsidRPr="008D34DA" w:rsidRDefault="00F063EE" w:rsidP="008D34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 w:rsidRPr="008D34DA">
        <w:rPr>
          <w:rFonts w:ascii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F063EE" w:rsidRPr="008D34DA" w:rsidRDefault="00F063EE" w:rsidP="008D34D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8D34DA" w:rsidRDefault="008D34DA">
      <w:pPr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bookmarkStart w:id="3" w:name="_Toc284663424"/>
      <w:bookmarkStart w:id="4" w:name="_Toc284662797"/>
      <w:bookmarkStart w:id="5" w:name="_Toc405513919"/>
      <w:r>
        <w:rPr>
          <w:sz w:val="24"/>
          <w:szCs w:val="24"/>
        </w:rPr>
        <w:br w:type="page"/>
      </w:r>
    </w:p>
    <w:p w:rsidR="00F063EE" w:rsidRDefault="00F063EE" w:rsidP="008D34DA">
      <w:pPr>
        <w:pStyle w:val="2"/>
        <w:spacing w:line="240" w:lineRule="auto"/>
        <w:jc w:val="center"/>
        <w:rPr>
          <w:sz w:val="24"/>
          <w:szCs w:val="24"/>
        </w:rPr>
      </w:pPr>
      <w:r w:rsidRPr="008D34DA">
        <w:rPr>
          <w:szCs w:val="24"/>
        </w:rPr>
        <w:lastRenderedPageBreak/>
        <w:t>Содержание курса математики в 5–6 классах</w:t>
      </w:r>
      <w:bookmarkEnd w:id="3"/>
      <w:bookmarkEnd w:id="4"/>
      <w:bookmarkEnd w:id="5"/>
    </w:p>
    <w:p w:rsidR="008D34DA" w:rsidRPr="008D34DA" w:rsidRDefault="008D34DA" w:rsidP="008D34DA">
      <w:pPr>
        <w:pStyle w:val="2"/>
        <w:spacing w:line="240" w:lineRule="auto"/>
        <w:jc w:val="center"/>
        <w:rPr>
          <w:sz w:val="24"/>
          <w:szCs w:val="24"/>
        </w:rPr>
      </w:pPr>
    </w:p>
    <w:p w:rsidR="00F063EE" w:rsidRPr="008D34DA" w:rsidRDefault="00F063EE" w:rsidP="008D34DA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D34DA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8D34DA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8D34DA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8D34DA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8D34DA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8D34DA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8D34DA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8D34DA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8D34DA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8D34DA">
        <w:rPr>
          <w:rFonts w:ascii="Times New Roman" w:hAnsi="Times New Roman" w:cs="Times New Roman"/>
          <w:sz w:val="24"/>
          <w:szCs w:val="24"/>
        </w:rPr>
        <w:t>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F063EE" w:rsidRPr="008D34DA" w:rsidRDefault="00F063EE" w:rsidP="008D34DA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D34DA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lastRenderedPageBreak/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8D34DA">
        <w:rPr>
          <w:rFonts w:ascii="Times New Roman" w:hAnsi="Times New Roman" w:cs="Times New Roman"/>
          <w:sz w:val="24"/>
          <w:szCs w:val="24"/>
        </w:rPr>
        <w:tab/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8D34DA">
        <w:rPr>
          <w:rFonts w:ascii="Times New Roman" w:hAnsi="Times New Roman" w:cs="Times New Roman"/>
          <w:sz w:val="24"/>
          <w:szCs w:val="24"/>
        </w:rPr>
        <w:t>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8D34DA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8D34DA">
        <w:rPr>
          <w:rFonts w:ascii="Times New Roman" w:hAnsi="Times New Roman" w:cs="Times New Roman"/>
          <w:i/>
          <w:sz w:val="24"/>
          <w:szCs w:val="24"/>
        </w:rPr>
        <w:t xml:space="preserve">Преобразование обыкновенных дробей в десятичные </w:t>
      </w:r>
      <w:proofErr w:type="spellStart"/>
      <w:r w:rsidRPr="008D34DA">
        <w:rPr>
          <w:rFonts w:ascii="Times New Roman" w:hAnsi="Times New Roman" w:cs="Times New Roman"/>
          <w:i/>
          <w:sz w:val="24"/>
          <w:szCs w:val="24"/>
        </w:rPr>
        <w:t>дроби</w:t>
      </w:r>
      <w:proofErr w:type="gramStart"/>
      <w:r w:rsidRPr="008D34DA">
        <w:rPr>
          <w:rFonts w:ascii="Times New Roman" w:hAnsi="Times New Roman" w:cs="Times New Roman"/>
          <w:i/>
          <w:sz w:val="24"/>
          <w:szCs w:val="24"/>
        </w:rPr>
        <w:t>.К</w:t>
      </w:r>
      <w:proofErr w:type="gramEnd"/>
      <w:r w:rsidRPr="008D34DA">
        <w:rPr>
          <w:rFonts w:ascii="Times New Roman" w:hAnsi="Times New Roman" w:cs="Times New Roman"/>
          <w:i/>
          <w:sz w:val="24"/>
          <w:szCs w:val="24"/>
        </w:rPr>
        <w:t>онечные</w:t>
      </w:r>
      <w:proofErr w:type="spellEnd"/>
      <w:r w:rsidRPr="008D34DA">
        <w:rPr>
          <w:rFonts w:ascii="Times New Roman" w:hAnsi="Times New Roman" w:cs="Times New Roman"/>
          <w:i/>
          <w:sz w:val="24"/>
          <w:szCs w:val="24"/>
        </w:rPr>
        <w:t xml:space="preserve"> и бесконечные десятичные дроби</w:t>
      </w:r>
      <w:r w:rsidRPr="008D34D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D34DA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D34DA">
        <w:rPr>
          <w:rFonts w:ascii="Times New Roman" w:hAnsi="Times New Roman" w:cs="Times New Roman"/>
          <w:bCs/>
          <w:sz w:val="24"/>
          <w:szCs w:val="24"/>
        </w:rPr>
        <w:t xml:space="preserve">Масштаб на плане и </w:t>
      </w:r>
      <w:proofErr w:type="spellStart"/>
      <w:r w:rsidRPr="008D34DA">
        <w:rPr>
          <w:rFonts w:ascii="Times New Roman" w:hAnsi="Times New Roman" w:cs="Times New Roman"/>
          <w:bCs/>
          <w:sz w:val="24"/>
          <w:szCs w:val="24"/>
        </w:rPr>
        <w:t>карте</w:t>
      </w:r>
      <w:proofErr w:type="gramStart"/>
      <w:r w:rsidRPr="008D34DA">
        <w:rPr>
          <w:rFonts w:ascii="Times New Roman" w:hAnsi="Times New Roman" w:cs="Times New Roman"/>
          <w:bCs/>
          <w:sz w:val="24"/>
          <w:szCs w:val="24"/>
        </w:rPr>
        <w:t>.П</w:t>
      </w:r>
      <w:proofErr w:type="gramEnd"/>
      <w:r w:rsidRPr="008D34DA">
        <w:rPr>
          <w:rFonts w:ascii="Times New Roman" w:hAnsi="Times New Roman" w:cs="Times New Roman"/>
          <w:bCs/>
          <w:sz w:val="24"/>
          <w:szCs w:val="24"/>
        </w:rPr>
        <w:t>ропорции</w:t>
      </w:r>
      <w:proofErr w:type="spellEnd"/>
      <w:r w:rsidRPr="008D34DA">
        <w:rPr>
          <w:rFonts w:ascii="Times New Roman" w:hAnsi="Times New Roman" w:cs="Times New Roman"/>
          <w:bCs/>
          <w:sz w:val="24"/>
          <w:szCs w:val="24"/>
        </w:rPr>
        <w:t>. Свойства пропорций, применение пропорций и отношений при решении задач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34DA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34DA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8D34DA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8D34DA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8D34DA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D34DA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34DA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D34DA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34DA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8D34DA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8D34DA">
        <w:rPr>
          <w:rFonts w:ascii="Times New Roman" w:hAnsi="Times New Roman" w:cs="Times New Roman"/>
          <w:bCs/>
          <w:sz w:val="24"/>
          <w:szCs w:val="24"/>
        </w:rPr>
        <w:t>.</w:t>
      </w:r>
    </w:p>
    <w:p w:rsidR="00F063EE" w:rsidRPr="008D34DA" w:rsidRDefault="00F063EE" w:rsidP="008D34DA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D34DA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D34DA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8D34DA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8D34DA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8D34D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8D34DA" w:rsidRDefault="008D34DA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i/>
          <w:sz w:val="24"/>
          <w:szCs w:val="24"/>
        </w:rPr>
        <w:t xml:space="preserve">Первичное представление </w:t>
      </w:r>
      <w:proofErr w:type="spellStart"/>
      <w:r w:rsidRPr="008D34DA">
        <w:rPr>
          <w:rFonts w:ascii="Times New Roman" w:hAnsi="Times New Roman" w:cs="Times New Roman"/>
          <w:i/>
          <w:sz w:val="24"/>
          <w:szCs w:val="24"/>
        </w:rPr>
        <w:t>о</w:t>
      </w:r>
      <w:r w:rsidR="00F063EE" w:rsidRPr="008D34DA">
        <w:rPr>
          <w:rFonts w:ascii="Times New Roman" w:hAnsi="Times New Roman" w:cs="Times New Roman"/>
          <w:i/>
          <w:sz w:val="24"/>
          <w:szCs w:val="24"/>
        </w:rPr>
        <w:t>множестве</w:t>
      </w:r>
      <w:proofErr w:type="spellEnd"/>
      <w:r w:rsidR="00F063EE" w:rsidRPr="008D34DA">
        <w:rPr>
          <w:rFonts w:ascii="Times New Roman" w:hAnsi="Times New Roman" w:cs="Times New Roman"/>
          <w:i/>
          <w:sz w:val="24"/>
          <w:szCs w:val="24"/>
        </w:rPr>
        <w:t xml:space="preserve"> рациональных чисел.</w:t>
      </w:r>
      <w:r w:rsidR="00F063EE" w:rsidRPr="008D34DA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F063EE" w:rsidRPr="008D34DA" w:rsidRDefault="00F063EE" w:rsidP="008D34DA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D34DA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8D34DA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</w:p>
    <w:p w:rsidR="00F063EE" w:rsidRPr="008D34DA" w:rsidRDefault="008D34DA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Д</w:t>
      </w:r>
      <w:r w:rsidR="00F063EE" w:rsidRPr="008D34DA">
        <w:rPr>
          <w:rFonts w:ascii="Times New Roman" w:hAnsi="Times New Roman" w:cs="Times New Roman"/>
          <w:sz w:val="24"/>
          <w:szCs w:val="24"/>
        </w:rPr>
        <w:t xml:space="preserve">лины, площади, объёма, массы, времени, скорости. Зависимости между единицами измерения каждой величины. </w:t>
      </w:r>
      <w:proofErr w:type="gramStart"/>
      <w:r w:rsidR="00F063EE" w:rsidRPr="008D34DA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8D34DA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8D34DA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8D34DA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34DA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8D34DA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8D34DA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F063EE" w:rsidRPr="008D34DA" w:rsidRDefault="00F063EE" w:rsidP="008D34DA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D34DA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8D34DA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F063EE" w:rsidRPr="008D34DA" w:rsidRDefault="00F063EE" w:rsidP="008D34DA">
      <w:pPr>
        <w:pStyle w:val="3"/>
        <w:spacing w:before="0" w:beforeAutospacing="0" w:after="0" w:afterAutospacing="0"/>
        <w:ind w:firstLine="426"/>
        <w:jc w:val="both"/>
        <w:rPr>
          <w:b/>
          <w:bCs/>
          <w:sz w:val="24"/>
          <w:szCs w:val="24"/>
        </w:rPr>
      </w:pPr>
      <w:r w:rsidRPr="008D34DA">
        <w:rPr>
          <w:b/>
          <w:bCs/>
          <w:sz w:val="24"/>
          <w:szCs w:val="24"/>
        </w:rPr>
        <w:lastRenderedPageBreak/>
        <w:t>Наглядная геометрия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8D34DA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8D34DA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8D34DA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8D34DA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8D34DA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8D34DA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8D34DA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D34DA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8D34DA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8D34DA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8D34DA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8D34DA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8D34DA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D34DA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F063EE" w:rsidRPr="008D34DA" w:rsidRDefault="00F063EE" w:rsidP="008D34DA">
      <w:pPr>
        <w:pStyle w:val="3"/>
        <w:spacing w:before="0" w:beforeAutospacing="0" w:after="0" w:afterAutospacing="0"/>
        <w:ind w:firstLine="426"/>
        <w:jc w:val="both"/>
        <w:rPr>
          <w:b/>
          <w:bCs/>
          <w:sz w:val="24"/>
          <w:szCs w:val="24"/>
        </w:rPr>
      </w:pPr>
      <w:r w:rsidRPr="008D34DA">
        <w:rPr>
          <w:b/>
          <w:bCs/>
          <w:sz w:val="24"/>
          <w:szCs w:val="24"/>
        </w:rPr>
        <w:t>История математики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D34DA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D34DA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D34DA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F063EE" w:rsidRPr="008D34DA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D34DA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8D34DA">
        <w:rPr>
          <w:rFonts w:ascii="Times New Roman" w:hAnsi="Times New Roman" w:cs="Times New Roman"/>
          <w:i/>
          <w:position w:val="-14"/>
          <w:sz w:val="24"/>
          <w:szCs w:val="24"/>
        </w:rPr>
        <w:object w:dxaOrig="16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5pt;height:21.75pt" o:ole="">
            <v:imagedata r:id="rId8" o:title=""/>
          </v:shape>
          <o:OLEObject Type="Embed" ProgID="Equation.DSMT4" ShapeID="_x0000_i1025" DrawAspect="Content" ObjectID="_1685470638" r:id="rId9"/>
        </w:object>
      </w:r>
      <w:r w:rsidRPr="008D34DA">
        <w:rPr>
          <w:rFonts w:ascii="Times New Roman" w:hAnsi="Times New Roman" w:cs="Times New Roman"/>
          <w:i/>
          <w:sz w:val="24"/>
          <w:szCs w:val="24"/>
        </w:rPr>
        <w:t>?</w:t>
      </w:r>
    </w:p>
    <w:p w:rsidR="00F063EE" w:rsidRDefault="00F063EE" w:rsidP="008D34DA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D34DA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9D016D" w:rsidRDefault="009D016D">
      <w:pPr>
        <w:rPr>
          <w:rFonts w:ascii="Times New Roman" w:eastAsia="@Arial Unicode MS" w:hAnsi="Times New Roman" w:cs="Times New Roman"/>
          <w:b/>
          <w:bCs/>
          <w:sz w:val="28"/>
          <w:szCs w:val="24"/>
          <w:lang w:eastAsia="ru-RU"/>
        </w:rPr>
      </w:pPr>
      <w:bookmarkStart w:id="6" w:name="_Toc284663425"/>
      <w:bookmarkStart w:id="7" w:name="_Toc284662798"/>
      <w:bookmarkStart w:id="8" w:name="_Toc405513920"/>
    </w:p>
    <w:p w:rsidR="00F063EE" w:rsidRPr="008D34DA" w:rsidRDefault="00F063EE" w:rsidP="008D34DA">
      <w:pPr>
        <w:pStyle w:val="2"/>
        <w:spacing w:line="240" w:lineRule="auto"/>
        <w:jc w:val="center"/>
        <w:rPr>
          <w:sz w:val="24"/>
          <w:szCs w:val="24"/>
        </w:rPr>
      </w:pPr>
      <w:r w:rsidRPr="009D016D">
        <w:rPr>
          <w:szCs w:val="24"/>
        </w:rPr>
        <w:t>Содержание курса математики в 7–9 классах</w:t>
      </w:r>
      <w:bookmarkEnd w:id="6"/>
      <w:bookmarkEnd w:id="7"/>
      <w:bookmarkEnd w:id="8"/>
    </w:p>
    <w:p w:rsidR="009D016D" w:rsidRPr="009D016D" w:rsidRDefault="00F063EE" w:rsidP="009D016D">
      <w:pPr>
        <w:pStyle w:val="3"/>
        <w:spacing w:before="0" w:beforeAutospacing="0" w:after="0" w:afterAutospacing="0"/>
        <w:jc w:val="center"/>
        <w:rPr>
          <w:b/>
          <w:bCs/>
          <w:sz w:val="24"/>
          <w:szCs w:val="24"/>
          <w:u w:val="single"/>
        </w:rPr>
      </w:pPr>
      <w:bookmarkStart w:id="9" w:name="_Toc284663426"/>
      <w:bookmarkStart w:id="10" w:name="_Toc284662799"/>
      <w:bookmarkStart w:id="11" w:name="_Toc405513921"/>
      <w:r w:rsidRPr="008D34DA">
        <w:rPr>
          <w:b/>
          <w:bCs/>
          <w:sz w:val="24"/>
          <w:szCs w:val="24"/>
          <w:u w:val="single"/>
        </w:rPr>
        <w:t>Алгебра</w:t>
      </w:r>
      <w:bookmarkEnd w:id="9"/>
      <w:bookmarkEnd w:id="10"/>
      <w:bookmarkEnd w:id="11"/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9D016D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9D016D">
        <w:rPr>
          <w:rFonts w:ascii="Times New Roman" w:hAnsi="Times New Roman" w:cs="Times New Roman"/>
          <w:i/>
          <w:position w:val="-6"/>
          <w:sz w:val="24"/>
          <w:szCs w:val="24"/>
        </w:rPr>
        <w:object w:dxaOrig="360" w:dyaOrig="360">
          <v:shape id="_x0000_i1026" type="#_x0000_t75" style="width:18.35pt;height:18.35pt" o:ole="">
            <v:imagedata r:id="rId10" o:title=""/>
          </v:shape>
          <o:OLEObject Type="Embed" ProgID="Equation.DSMT4" ShapeID="_x0000_i1026" DrawAspect="Content" ObjectID="_1685470639" r:id="rId11"/>
        </w:objec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D016D">
        <w:rPr>
          <w:rFonts w:ascii="Times New Roman" w:hAnsi="Times New Roman" w:cs="Times New Roman"/>
          <w:sz w:val="24"/>
          <w:szCs w:val="24"/>
        </w:rPr>
        <w:t xml:space="preserve">Применение в </w:t>
      </w:r>
      <w:proofErr w:type="spellStart"/>
      <w:r w:rsidRPr="009D016D">
        <w:rPr>
          <w:rFonts w:ascii="Times New Roman" w:hAnsi="Times New Roman" w:cs="Times New Roman"/>
          <w:sz w:val="24"/>
          <w:szCs w:val="24"/>
        </w:rPr>
        <w:t>геометрии</w:t>
      </w:r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.С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>равнение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иррациональных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чисел.</w:t>
      </w:r>
      <w:r w:rsidRPr="009D016D">
        <w:rPr>
          <w:rFonts w:ascii="Times New Roman" w:hAnsi="Times New Roman" w:cs="Times New Roman"/>
          <w:bCs/>
          <w:i/>
          <w:sz w:val="24"/>
          <w:szCs w:val="24"/>
        </w:rPr>
        <w:t>Множество</w:t>
      </w:r>
      <w:proofErr w:type="spellEnd"/>
      <w:r w:rsidRPr="009D016D">
        <w:rPr>
          <w:rFonts w:ascii="Times New Roman" w:hAnsi="Times New Roman" w:cs="Times New Roman"/>
          <w:bCs/>
          <w:i/>
          <w:sz w:val="24"/>
          <w:szCs w:val="24"/>
        </w:rPr>
        <w:t xml:space="preserve"> действительных чисел</w:t>
      </w:r>
      <w:r w:rsidRPr="009D016D">
        <w:rPr>
          <w:rFonts w:ascii="Times New Roman" w:hAnsi="Times New Roman" w:cs="Times New Roman"/>
          <w:bCs/>
          <w:sz w:val="24"/>
          <w:szCs w:val="24"/>
        </w:rPr>
        <w:t>.</w:t>
      </w:r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</w:t>
      </w:r>
      <w:proofErr w:type="spellStart"/>
      <w:r w:rsidRPr="009D016D">
        <w:rPr>
          <w:rFonts w:ascii="Times New Roman" w:hAnsi="Times New Roman" w:cs="Times New Roman"/>
          <w:sz w:val="24"/>
          <w:szCs w:val="24"/>
        </w:rPr>
        <w:t>разности</w:t>
      </w:r>
      <w:proofErr w:type="gramStart"/>
      <w:r w:rsidRPr="009D016D">
        <w:rPr>
          <w:rFonts w:ascii="Times New Roman" w:hAnsi="Times New Roman" w:cs="Times New Roman"/>
          <w:sz w:val="24"/>
          <w:szCs w:val="24"/>
        </w:rPr>
        <w:t>.Р</w:t>
      </w:r>
      <w:proofErr w:type="gramEnd"/>
      <w:r w:rsidRPr="009D016D">
        <w:rPr>
          <w:rFonts w:ascii="Times New Roman" w:hAnsi="Times New Roman" w:cs="Times New Roman"/>
          <w:sz w:val="24"/>
          <w:szCs w:val="24"/>
        </w:rPr>
        <w:t>азложение</w:t>
      </w:r>
      <w:proofErr w:type="spellEnd"/>
      <w:r w:rsidRPr="009D016D">
        <w:rPr>
          <w:rFonts w:ascii="Times New Roman" w:hAnsi="Times New Roman" w:cs="Times New Roman"/>
          <w:sz w:val="24"/>
          <w:szCs w:val="24"/>
        </w:rPr>
        <w:t xml:space="preserve"> многочлена на множители: вынесение общего множителя за скобки, </w:t>
      </w:r>
      <w:r w:rsidRPr="009D016D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9D016D">
        <w:rPr>
          <w:rFonts w:ascii="Times New Roman" w:hAnsi="Times New Roman" w:cs="Times New Roman"/>
          <w:sz w:val="24"/>
          <w:szCs w:val="24"/>
        </w:rPr>
        <w:t>.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lastRenderedPageBreak/>
        <w:t xml:space="preserve">Степень с целым показателем. Преобразование дробно-линейных выражений: сложение, умножение, деление.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Алгебраическая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дробь</w:t>
      </w:r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.Д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>опустимые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значения переменных в дробно-рациональных выражениях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  <w:r w:rsidRPr="009D016D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9D016D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9D016D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9D016D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9D016D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9D016D">
        <w:rPr>
          <w:rFonts w:ascii="Times New Roman" w:hAnsi="Times New Roman" w:cs="Times New Roman"/>
          <w:sz w:val="24"/>
          <w:szCs w:val="24"/>
        </w:rPr>
        <w:t xml:space="preserve"> Решение квадратных </w:t>
      </w:r>
      <w:proofErr w:type="spellStart"/>
      <w:r w:rsidRPr="009D016D">
        <w:rPr>
          <w:rFonts w:ascii="Times New Roman" w:hAnsi="Times New Roman" w:cs="Times New Roman"/>
          <w:sz w:val="24"/>
          <w:szCs w:val="24"/>
        </w:rPr>
        <w:t>уравнений</w:t>
      </w:r>
      <w:proofErr w:type="gramStart"/>
      <w:r w:rsidRPr="009D016D">
        <w:rPr>
          <w:rFonts w:ascii="Times New Roman" w:hAnsi="Times New Roman" w:cs="Times New Roman"/>
          <w:sz w:val="24"/>
          <w:szCs w:val="24"/>
        </w:rPr>
        <w:t>:и</w:t>
      </w:r>
      <w:proofErr w:type="gramEnd"/>
      <w:r w:rsidRPr="009D016D">
        <w:rPr>
          <w:rFonts w:ascii="Times New Roman" w:hAnsi="Times New Roman" w:cs="Times New Roman"/>
          <w:sz w:val="24"/>
          <w:szCs w:val="24"/>
        </w:rPr>
        <w:t>спользование</w:t>
      </w:r>
      <w:proofErr w:type="spellEnd"/>
      <w:r w:rsidRPr="009D016D">
        <w:rPr>
          <w:rFonts w:ascii="Times New Roman" w:hAnsi="Times New Roman" w:cs="Times New Roman"/>
          <w:sz w:val="24"/>
          <w:szCs w:val="24"/>
        </w:rPr>
        <w:t xml:space="preserve"> формулы для нахождения корней</w:t>
      </w:r>
      <w:r w:rsidRPr="009D016D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9D016D">
        <w:rPr>
          <w:rFonts w:ascii="Times New Roman" w:hAnsi="Times New Roman" w:cs="Times New Roman"/>
          <w:position w:val="-16"/>
          <w:sz w:val="24"/>
          <w:szCs w:val="24"/>
        </w:rPr>
        <w:object w:dxaOrig="1140" w:dyaOrig="435">
          <v:shape id="_x0000_i1027" type="#_x0000_t75" style="width:57.05pt;height:21.75pt" o:ole="">
            <v:imagedata r:id="rId12" o:title=""/>
          </v:shape>
          <o:OLEObject Type="Embed" ProgID="Equation.DSMT4" ShapeID="_x0000_i1027" DrawAspect="Content" ObjectID="_1685470640" r:id="rId13"/>
        </w:object>
      </w:r>
      <w:r w:rsidRPr="009D016D">
        <w:rPr>
          <w:rFonts w:ascii="Times New Roman" w:hAnsi="Times New Roman" w:cs="Times New Roman"/>
          <w:sz w:val="24"/>
          <w:szCs w:val="24"/>
        </w:rPr>
        <w:t xml:space="preserve">, </w:t>
      </w:r>
      <w:r w:rsidRPr="009D016D">
        <w:rPr>
          <w:rFonts w:ascii="Times New Roman" w:hAnsi="Times New Roman" w:cs="Times New Roman"/>
          <w:position w:val="-16"/>
          <w:sz w:val="24"/>
          <w:szCs w:val="24"/>
        </w:rPr>
        <w:object w:dxaOrig="1665" w:dyaOrig="435">
          <v:shape id="_x0000_i1028" type="#_x0000_t75" style="width:83.55pt;height:21.75pt" o:ole="">
            <v:imagedata r:id="rId14" o:title=""/>
          </v:shape>
          <o:OLEObject Type="Embed" ProgID="Equation.DSMT4" ShapeID="_x0000_i1028" DrawAspect="Content" ObjectID="_1685470641" r:id="rId15"/>
        </w:object>
      </w:r>
      <w:r w:rsidRPr="009D016D">
        <w:rPr>
          <w:rFonts w:ascii="Times New Roman" w:hAnsi="Times New Roman" w:cs="Times New Roman"/>
          <w:sz w:val="24"/>
          <w:szCs w:val="24"/>
        </w:rPr>
        <w:t>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Уравнения вида</w:t>
      </w:r>
      <w:proofErr w:type="gramStart"/>
      <w:r w:rsidRPr="009D016D">
        <w:rPr>
          <w:rFonts w:ascii="Times New Roman" w:hAnsi="Times New Roman" w:cs="Times New Roman"/>
          <w:position w:val="-6"/>
          <w:sz w:val="24"/>
          <w:szCs w:val="24"/>
        </w:rPr>
        <w:object w:dxaOrig="705" w:dyaOrig="360">
          <v:shape id="_x0000_i1029" type="#_x0000_t75" style="width:35.3pt;height:18.35pt" o:ole="">
            <v:imagedata r:id="rId16" o:title=""/>
          </v:shape>
          <o:OLEObject Type="Embed" ProgID="Equation.DSMT4" ShapeID="_x0000_i1029" DrawAspect="Content" ObjectID="_1685470642" r:id="rId17"/>
        </w:object>
      </w:r>
      <w:r w:rsidRPr="009D016D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9D016D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9D016D">
        <w:rPr>
          <w:rFonts w:ascii="Times New Roman" w:hAnsi="Times New Roman" w:cs="Times New Roman"/>
          <w:sz w:val="24"/>
          <w:szCs w:val="24"/>
        </w:rPr>
        <w:t xml:space="preserve">, </w:t>
      </w:r>
      <w:r w:rsidRPr="009D016D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9D016D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9D016D">
        <w:rPr>
          <w:rFonts w:ascii="Times New Roman" w:hAnsi="Times New Roman" w:cs="Times New Roman"/>
          <w:sz w:val="24"/>
          <w:szCs w:val="24"/>
        </w:rPr>
        <w:t>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9D016D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9D016D">
        <w:rPr>
          <w:rFonts w:ascii="Times New Roman" w:hAnsi="Times New Roman" w:cs="Times New Roman"/>
          <w:sz w:val="24"/>
          <w:szCs w:val="24"/>
        </w:rPr>
        <w:t xml:space="preserve">и заданных значениях переменных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9D016D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  <w:r w:rsidRPr="009D016D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lastRenderedPageBreak/>
        <w:t xml:space="preserve">Системы неравенств с одной переменной. Решение систем неравенств с одной переменной: линейных, </w:t>
      </w:r>
      <w:r w:rsidRPr="009D016D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9D016D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9D016D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9D016D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9D016D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9D016D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9D016D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9D016D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16D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F063EE" w:rsidRPr="009D016D" w:rsidRDefault="008D34DA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Непрерывность функции. Кусочно-</w:t>
      </w:r>
      <w:r w:rsidR="00F063EE" w:rsidRPr="009D016D">
        <w:rPr>
          <w:rFonts w:ascii="Times New Roman" w:hAnsi="Times New Roman" w:cs="Times New Roman"/>
          <w:i/>
          <w:sz w:val="24"/>
          <w:szCs w:val="24"/>
        </w:rPr>
        <w:t>заданные функции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9D016D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9D016D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9D016D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9D016D">
        <w:rPr>
          <w:rFonts w:ascii="Times New Roman" w:hAnsi="Times New Roman" w:cs="Times New Roman"/>
          <w:sz w:val="24"/>
          <w:szCs w:val="24"/>
        </w:rPr>
        <w:t>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9D016D">
        <w:rPr>
          <w:rFonts w:ascii="Times New Roman" w:hAnsi="Times New Roman" w:cs="Times New Roman"/>
          <w:position w:val="-24"/>
          <w:sz w:val="24"/>
          <w:szCs w:val="24"/>
        </w:rPr>
        <w:object w:dxaOrig="615" w:dyaOrig="615">
          <v:shape id="_x0000_i1030" type="#_x0000_t75" style="width:30.55pt;height:30.55pt" o:ole="">
            <v:imagedata r:id="rId18" o:title=""/>
          </v:shape>
          <o:OLEObject Type="Embed" ProgID="Equation.DSMT4" ShapeID="_x0000_i1030" DrawAspect="Content" ObjectID="_1685470643" r:id="rId19"/>
        </w:object>
      </w:r>
      <w:r w:rsidR="00037CBD" w:rsidRPr="009D016D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D016D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9D016D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09575" cy="3048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BD" w:rsidRPr="009D016D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9D016D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09575" cy="3048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7CBD" w:rsidRPr="009D016D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D016D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9D016D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9D016D">
        <w:rPr>
          <w:position w:val="-10"/>
          <w:sz w:val="24"/>
          <w:szCs w:val="24"/>
        </w:rPr>
        <w:object w:dxaOrig="945" w:dyaOrig="315">
          <v:shape id="_x0000_i1031" type="#_x0000_t75" style="width:47.55pt;height:15.6pt" o:ole="">
            <v:imagedata r:id="rId21" o:title=""/>
          </v:shape>
          <o:OLEObject Type="Embed" ProgID="Equation.DSMT4" ShapeID="_x0000_i1031" DrawAspect="Content" ObjectID="_1685470644" r:id="rId22"/>
        </w:objec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9D016D">
        <w:rPr>
          <w:position w:val="-12"/>
          <w:sz w:val="24"/>
          <w:szCs w:val="24"/>
        </w:rPr>
        <w:object w:dxaOrig="1800" w:dyaOrig="360">
          <v:shape id="_x0000_i1032" type="#_x0000_t75" style="width:90.35pt;height:18.35pt" o:ole="">
            <v:imagedata r:id="rId23" o:title=""/>
          </v:shape>
          <o:OLEObject Type="Embed" ProgID="Equation.DSMT4" ShapeID="_x0000_i1032" DrawAspect="Content" ObjectID="_1685470645" r:id="rId24"/>
        </w:object>
      </w:r>
      <w:r w:rsidRPr="009D016D">
        <w:rPr>
          <w:rFonts w:ascii="Times New Roman" w:hAnsi="Times New Roman" w:cs="Times New Roman"/>
          <w:i/>
          <w:sz w:val="24"/>
          <w:szCs w:val="24"/>
        </w:rPr>
        <w:t>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9D016D">
        <w:rPr>
          <w:rFonts w:ascii="Times New Roman" w:hAnsi="Times New Roman" w:cs="Times New Roman"/>
          <w:position w:val="-24"/>
          <w:sz w:val="24"/>
          <w:szCs w:val="24"/>
        </w:rPr>
        <w:object w:dxaOrig="1275" w:dyaOrig="615">
          <v:shape id="_x0000_i1033" type="#_x0000_t75" style="width:63.85pt;height:30.55pt" o:ole="">
            <v:imagedata r:id="rId25" o:title=""/>
          </v:shape>
          <o:OLEObject Type="Embed" ProgID="Equation.DSMT4" ShapeID="_x0000_i1033" DrawAspect="Content" ObjectID="_1685470646" r:id="rId26"/>
        </w:object>
      </w:r>
      <w:r w:rsidRPr="009D016D">
        <w:rPr>
          <w:rFonts w:ascii="Times New Roman" w:hAnsi="Times New Roman" w:cs="Times New Roman"/>
          <w:sz w:val="24"/>
          <w:szCs w:val="24"/>
        </w:rPr>
        <w:t xml:space="preserve">, </w:t>
      </w:r>
      <w:r w:rsidRPr="009D016D">
        <w:rPr>
          <w:rFonts w:ascii="Times New Roman" w:hAnsi="Times New Roman" w:cs="Times New Roman"/>
          <w:position w:val="-10"/>
          <w:sz w:val="24"/>
          <w:szCs w:val="24"/>
        </w:rPr>
        <w:object w:dxaOrig="795" w:dyaOrig="360">
          <v:shape id="_x0000_i1034" type="#_x0000_t75" style="width:40.1pt;height:18.35pt" o:ole="">
            <v:imagedata r:id="rId27" o:title=""/>
          </v:shape>
          <o:OLEObject Type="Embed" ProgID="Equation.DSMT4" ShapeID="_x0000_i1034" DrawAspect="Content" ObjectID="_1685470647" r:id="rId28"/>
        </w:object>
      </w:r>
      <w:r w:rsidR="00037CBD" w:rsidRPr="009D016D">
        <w:rPr>
          <w:rFonts w:ascii="Times New Roman" w:hAnsi="Times New Roman" w:cs="Times New Roman"/>
          <w:sz w:val="24"/>
          <w:szCs w:val="24"/>
        </w:rPr>
        <w:fldChar w:fldCharType="begin"/>
      </w:r>
      <w:r w:rsidRPr="009D016D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037CBD" w:rsidRPr="009D016D">
        <w:rPr>
          <w:rFonts w:ascii="Times New Roman" w:hAnsi="Times New Roman" w:cs="Times New Roman"/>
          <w:sz w:val="24"/>
          <w:szCs w:val="24"/>
        </w:rPr>
        <w:fldChar w:fldCharType="end"/>
      </w:r>
      <w:r w:rsidRPr="009D016D">
        <w:rPr>
          <w:rFonts w:ascii="Times New Roman" w:hAnsi="Times New Roman" w:cs="Times New Roman"/>
          <w:sz w:val="24"/>
          <w:szCs w:val="24"/>
        </w:rPr>
        <w:t>,</w:t>
      </w:r>
      <w:r w:rsidRPr="009D016D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5" w:dyaOrig="360">
          <v:shape id="_x0000_i1035" type="#_x0000_t75" style="width:38.05pt;height:18.35pt" o:ole="">
            <v:imagedata r:id="rId29" o:title=""/>
          </v:shape>
          <o:OLEObject Type="Embed" ProgID="Equation.DSMT4" ShapeID="_x0000_i1035" DrawAspect="Content" ObjectID="_1685470648" r:id="rId30"/>
        </w:object>
      </w:r>
      <w:fldSimple w:instr="">
        <w:r w:rsidRPr="009D016D">
          <w:rPr>
            <w:rFonts w:ascii="Times New Roman" w:eastAsia="Times New Roman" w:hAnsi="Times New Roman" w:cs="Times New Roman"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6250" cy="247650"/>
              <wp:effectExtent l="0" t="0" r="0" b="0"/>
              <wp:docPr id="11" name="Рисунок 1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31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9D016D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D016D">
        <w:rPr>
          <w:rFonts w:ascii="Times New Roman" w:hAnsi="Times New Roman" w:cs="Times New Roman"/>
          <w:bCs/>
          <w:position w:val="-12"/>
          <w:sz w:val="24"/>
          <w:szCs w:val="24"/>
        </w:rPr>
        <w:object w:dxaOrig="645" w:dyaOrig="360">
          <v:shape id="_x0000_i1036" type="#_x0000_t75" style="width:31.9pt;height:18.35pt" o:ole="">
            <v:imagedata r:id="rId32" o:title=""/>
          </v:shape>
          <o:OLEObject Type="Embed" ProgID="Equation.DSMT4" ShapeID="_x0000_i1036" DrawAspect="Content" ObjectID="_1685470649" r:id="rId33"/>
        </w:object>
      </w:r>
      <w:r w:rsidRPr="009D016D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9D016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прогрессий</w:t>
      </w:r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.С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>ходящаяся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геометрическая прогрессия.</w:t>
      </w:r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D016D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9D016D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9D016D">
        <w:rPr>
          <w:rFonts w:ascii="Times New Roman" w:hAnsi="Times New Roman" w:cs="Times New Roman"/>
          <w:sz w:val="24"/>
          <w:szCs w:val="24"/>
        </w:rPr>
        <w:t xml:space="preserve">едставления данных при решении задачи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D016D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9D016D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9D016D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4"/>
        <w:widowControl w:val="0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9D016D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9D016D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F063EE" w:rsidRPr="009D016D" w:rsidRDefault="00F063EE" w:rsidP="009D016D">
      <w:pPr>
        <w:pStyle w:val="3"/>
        <w:spacing w:before="0" w:beforeAutospacing="0" w:after="0" w:afterAutospacing="0"/>
        <w:ind w:firstLine="426"/>
        <w:jc w:val="both"/>
        <w:rPr>
          <w:b/>
          <w:bCs/>
          <w:sz w:val="24"/>
          <w:szCs w:val="24"/>
        </w:rPr>
      </w:pPr>
      <w:bookmarkStart w:id="12" w:name="_Toc284663427"/>
      <w:bookmarkStart w:id="13" w:name="_Toc284662800"/>
      <w:bookmarkStart w:id="14" w:name="_Toc405513922"/>
      <w:r w:rsidRPr="009D016D">
        <w:rPr>
          <w:b/>
          <w:bCs/>
          <w:sz w:val="24"/>
          <w:szCs w:val="24"/>
        </w:rPr>
        <w:t>Статистика и теория вероятностей</w:t>
      </w:r>
      <w:bookmarkEnd w:id="12"/>
      <w:bookmarkEnd w:id="13"/>
      <w:bookmarkEnd w:id="14"/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lastRenderedPageBreak/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9D016D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9D016D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9D016D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9D016D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9D016D">
        <w:rPr>
          <w:rFonts w:ascii="Times New Roman" w:hAnsi="Times New Roman" w:cs="Times New Roman"/>
          <w:sz w:val="24"/>
          <w:szCs w:val="24"/>
        </w:rPr>
        <w:t>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Эйлера</w:t>
      </w:r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.П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>ротивоположные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Случайный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выбор</w:t>
      </w:r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.П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>редставление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эксперимента в виде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дерева.</w:t>
      </w:r>
      <w:bookmarkStart w:id="15" w:name="_GoBack"/>
      <w:bookmarkEnd w:id="15"/>
      <w:r w:rsidRPr="009D016D">
        <w:rPr>
          <w:rFonts w:ascii="Times New Roman" w:hAnsi="Times New Roman" w:cs="Times New Roman"/>
          <w:i/>
          <w:sz w:val="24"/>
          <w:szCs w:val="24"/>
        </w:rPr>
        <w:t>Независимые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события. Умножение вероятностей независимых событий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  <w:r w:rsidRPr="009D016D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9D016D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9D016D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9D016D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9D016D" w:rsidRPr="009D016D" w:rsidRDefault="009D016D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9D016D" w:rsidRPr="009D016D" w:rsidRDefault="00F063EE" w:rsidP="009D016D">
      <w:pPr>
        <w:pStyle w:val="3"/>
        <w:spacing w:before="0" w:beforeAutospacing="0" w:after="0" w:afterAutospacing="0"/>
        <w:ind w:firstLine="426"/>
        <w:jc w:val="center"/>
        <w:rPr>
          <w:b/>
          <w:bCs/>
          <w:sz w:val="24"/>
          <w:szCs w:val="24"/>
          <w:u w:val="single"/>
        </w:rPr>
      </w:pPr>
      <w:bookmarkStart w:id="16" w:name="_Toc284663428"/>
      <w:bookmarkStart w:id="17" w:name="_Toc284662801"/>
      <w:bookmarkStart w:id="18" w:name="_Toc405513923"/>
      <w:r w:rsidRPr="009D016D">
        <w:rPr>
          <w:b/>
          <w:bCs/>
          <w:sz w:val="24"/>
          <w:szCs w:val="24"/>
          <w:u w:val="single"/>
        </w:rPr>
        <w:t>Геометрия</w:t>
      </w:r>
      <w:bookmarkEnd w:id="16"/>
      <w:bookmarkEnd w:id="17"/>
      <w:bookmarkEnd w:id="18"/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9D016D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9D016D">
        <w:rPr>
          <w:rFonts w:ascii="Times New Roman" w:hAnsi="Times New Roman" w:cs="Times New Roman"/>
          <w:sz w:val="24"/>
          <w:szCs w:val="24"/>
        </w:rPr>
        <w:t xml:space="preserve"> понятии «фигура». 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D016D">
        <w:rPr>
          <w:rFonts w:ascii="Times New Roman" w:hAnsi="Times New Roman" w:cs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9D016D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9D016D">
        <w:rPr>
          <w:rFonts w:ascii="Times New Roman" w:hAnsi="Times New Roman" w:cs="Times New Roman"/>
          <w:bCs/>
          <w:i/>
          <w:sz w:val="24"/>
          <w:szCs w:val="24"/>
        </w:rPr>
        <w:t>В</w:t>
      </w:r>
      <w:r w:rsidRPr="009D016D">
        <w:rPr>
          <w:rFonts w:ascii="Times New Roman" w:hAnsi="Times New Roman" w:cs="Times New Roman"/>
          <w:i/>
          <w:sz w:val="24"/>
          <w:szCs w:val="24"/>
        </w:rPr>
        <w:t>ыпуклые и невыпуклые многоугольники</w:t>
      </w:r>
      <w:r w:rsidRPr="009D016D">
        <w:rPr>
          <w:rFonts w:ascii="Times New Roman" w:hAnsi="Times New Roman" w:cs="Times New Roman"/>
          <w:sz w:val="24"/>
          <w:szCs w:val="24"/>
        </w:rPr>
        <w:t>. Правильные многоугольники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Окружность, круг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Cs/>
          <w:sz w:val="24"/>
          <w:szCs w:val="24"/>
        </w:rPr>
        <w:t>Окружность, круг, и</w:t>
      </w:r>
      <w:r w:rsidRPr="009D016D">
        <w:rPr>
          <w:rFonts w:ascii="Times New Roman" w:hAnsi="Times New Roman" w:cs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9D016D">
        <w:rPr>
          <w:rFonts w:ascii="Times New Roman" w:hAnsi="Times New Roman" w:cs="Times New Roman"/>
          <w:i/>
          <w:sz w:val="24"/>
          <w:szCs w:val="24"/>
        </w:rPr>
        <w:t>и секущая</w:t>
      </w:r>
      <w:r w:rsidRPr="009D016D">
        <w:rPr>
          <w:rFonts w:ascii="Times New Roman" w:hAnsi="Times New Roman" w:cs="Times New Roman"/>
          <w:sz w:val="24"/>
          <w:szCs w:val="24"/>
        </w:rPr>
        <w:t xml:space="preserve"> к окружности, </w:t>
      </w:r>
      <w:r w:rsidRPr="009D016D">
        <w:rPr>
          <w:rFonts w:ascii="Times New Roman" w:hAnsi="Times New Roman" w:cs="Times New Roman"/>
          <w:i/>
          <w:sz w:val="24"/>
          <w:szCs w:val="24"/>
        </w:rPr>
        <w:t>их свойства</w:t>
      </w:r>
      <w:r w:rsidRPr="009D016D">
        <w:rPr>
          <w:rFonts w:ascii="Times New Roman" w:hAnsi="Times New Roman" w:cs="Times New Roman"/>
          <w:sz w:val="24"/>
          <w:szCs w:val="24"/>
        </w:rPr>
        <w:t xml:space="preserve">. Вписанные и описанные окружности для треугольников, </w:t>
      </w:r>
      <w:r w:rsidRPr="009D016D">
        <w:rPr>
          <w:rFonts w:ascii="Times New Roman" w:hAnsi="Times New Roman" w:cs="Times New Roman"/>
          <w:i/>
          <w:sz w:val="24"/>
          <w:szCs w:val="24"/>
        </w:rPr>
        <w:t>четырёхугольников, правильных многоугольников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9D016D">
        <w:rPr>
          <w:rFonts w:ascii="Times New Roman" w:hAnsi="Times New Roman" w:cs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gramEnd"/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lastRenderedPageBreak/>
        <w:t>Равенство фигур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D016D">
        <w:rPr>
          <w:rFonts w:ascii="Times New Roman" w:hAnsi="Times New Roman" w:cs="Times New Roman"/>
          <w:bCs/>
          <w:sz w:val="24"/>
          <w:szCs w:val="24"/>
        </w:rPr>
        <w:t>С</w:t>
      </w:r>
      <w:r w:rsidRPr="009D016D">
        <w:rPr>
          <w:rFonts w:ascii="Times New Roman" w:hAnsi="Times New Roman" w:cs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Параллельно</w:t>
      </w:r>
      <w:r w:rsidRPr="009D016D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9D016D">
        <w:rPr>
          <w:rFonts w:ascii="Times New Roman" w:hAnsi="Times New Roman" w:cs="Times New Roman"/>
          <w:b/>
          <w:bCs/>
          <w:sz w:val="24"/>
          <w:szCs w:val="24"/>
        </w:rPr>
        <w:t>прямых</w:t>
      </w:r>
      <w:proofErr w:type="gramEnd"/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9D016D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9D016D">
        <w:rPr>
          <w:rFonts w:ascii="Times New Roman" w:hAnsi="Times New Roman" w:cs="Times New Roman"/>
          <w:sz w:val="24"/>
          <w:szCs w:val="24"/>
        </w:rPr>
        <w:t xml:space="preserve"> прямых. </w:t>
      </w:r>
      <w:r w:rsidRPr="009D016D">
        <w:rPr>
          <w:rFonts w:ascii="Times New Roman" w:hAnsi="Times New Roman" w:cs="Times New Roman"/>
          <w:i/>
          <w:sz w:val="24"/>
          <w:szCs w:val="24"/>
        </w:rPr>
        <w:t>Аксиома параллельности Евклида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  <w:r w:rsidRPr="009D016D">
        <w:rPr>
          <w:rFonts w:ascii="Times New Roman" w:hAnsi="Times New Roman" w:cs="Times New Roman"/>
          <w:i/>
          <w:sz w:val="24"/>
          <w:szCs w:val="24"/>
        </w:rPr>
        <w:t>Теорема Фалеса</w:t>
      </w:r>
      <w:r w:rsidRPr="009D016D">
        <w:rPr>
          <w:rFonts w:ascii="Times New Roman" w:hAnsi="Times New Roman" w:cs="Times New Roman"/>
          <w:sz w:val="24"/>
          <w:szCs w:val="24"/>
        </w:rPr>
        <w:t>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Перпендикулярные прямые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9D016D">
        <w:rPr>
          <w:rFonts w:ascii="Times New Roman" w:hAnsi="Times New Roman" w:cs="Times New Roman"/>
          <w:bCs/>
          <w:sz w:val="24"/>
          <w:szCs w:val="24"/>
        </w:rPr>
        <w:t>к</w:t>
      </w:r>
      <w:proofErr w:type="gramEnd"/>
      <w:r w:rsidRPr="009D016D">
        <w:rPr>
          <w:rFonts w:ascii="Times New Roman" w:hAnsi="Times New Roman" w:cs="Times New Roman"/>
          <w:bCs/>
          <w:sz w:val="24"/>
          <w:szCs w:val="24"/>
        </w:rPr>
        <w:t xml:space="preserve"> прямой. Наклонная, проекция. Серединный перпендикуляр к отрезку. </w:t>
      </w:r>
      <w:r w:rsidRPr="009D016D">
        <w:rPr>
          <w:rFonts w:ascii="Times New Roman" w:hAnsi="Times New Roman" w:cs="Times New Roman"/>
          <w:i/>
          <w:sz w:val="24"/>
          <w:szCs w:val="24"/>
        </w:rPr>
        <w:t>Свойства и признаки перпендикулярности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i/>
          <w:sz w:val="24"/>
          <w:szCs w:val="24"/>
        </w:rPr>
        <w:t>Подобие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Взаимное расположение</w:t>
      </w:r>
      <w:r w:rsidRPr="009D016D">
        <w:rPr>
          <w:rFonts w:ascii="Times New Roman" w:hAnsi="Times New Roman" w:cs="Times New Roman"/>
          <w:sz w:val="24"/>
          <w:szCs w:val="24"/>
        </w:rPr>
        <w:t xml:space="preserve"> прямой и окружности</w:t>
      </w:r>
      <w:r w:rsidRPr="009D016D">
        <w:rPr>
          <w:rFonts w:ascii="Times New Roman" w:hAnsi="Times New Roman" w:cs="Times New Roman"/>
          <w:i/>
          <w:sz w:val="24"/>
          <w:szCs w:val="24"/>
        </w:rPr>
        <w:t>, двух окружностей.</w:t>
      </w:r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Величины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9D016D">
        <w:rPr>
          <w:rFonts w:ascii="Times New Roman" w:hAnsi="Times New Roman" w:cs="Times New Roman"/>
          <w:i/>
          <w:sz w:val="24"/>
          <w:szCs w:val="24"/>
        </w:rPr>
        <w:t>Тригонометрические функции тупого угла.</w:t>
      </w:r>
      <w:r w:rsidRPr="009D016D">
        <w:rPr>
          <w:rFonts w:ascii="Times New Roman" w:hAnsi="Times New Roman" w:cs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9D016D">
        <w:rPr>
          <w:rFonts w:ascii="Times New Roman" w:hAnsi="Times New Roman" w:cs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9D016D">
        <w:rPr>
          <w:rFonts w:ascii="Times New Roman" w:hAnsi="Times New Roman" w:cs="Times New Roman"/>
          <w:i/>
          <w:sz w:val="24"/>
          <w:szCs w:val="24"/>
        </w:rPr>
        <w:t>Теорема синусов. Теорема косинусов</w:t>
      </w:r>
      <w:r w:rsidRPr="009D016D">
        <w:rPr>
          <w:rFonts w:ascii="Times New Roman" w:hAnsi="Times New Roman" w:cs="Times New Roman"/>
          <w:sz w:val="24"/>
          <w:szCs w:val="24"/>
        </w:rPr>
        <w:t>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sz w:val="24"/>
          <w:szCs w:val="24"/>
        </w:rPr>
        <w:t>Расстоя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9D016D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9D016D">
        <w:rPr>
          <w:rFonts w:ascii="Times New Roman" w:hAnsi="Times New Roman" w:cs="Times New Roman"/>
          <w:sz w:val="24"/>
          <w:szCs w:val="24"/>
        </w:rPr>
        <w:t xml:space="preserve"> прямой. </w:t>
      </w:r>
      <w:r w:rsidRPr="009D016D">
        <w:rPr>
          <w:rFonts w:ascii="Times New Roman" w:hAnsi="Times New Roman" w:cs="Times New Roman"/>
          <w:i/>
          <w:sz w:val="24"/>
          <w:szCs w:val="24"/>
        </w:rPr>
        <w:t>Расстояние между фигурами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b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Инструменты для построений: циркуль, линейка, угольник. 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данному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,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Деление отрезка в данном отношении.</w:t>
      </w:r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Преобразова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9D016D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9D016D">
        <w:rPr>
          <w:rFonts w:ascii="Times New Roman" w:hAnsi="Times New Roman" w:cs="Times New Roman"/>
          <w:sz w:val="24"/>
          <w:szCs w:val="24"/>
        </w:rPr>
        <w:t xml:space="preserve"> понятии «преобразование». </w:t>
      </w:r>
      <w:r w:rsidRPr="009D016D">
        <w:rPr>
          <w:rFonts w:ascii="Times New Roman" w:hAnsi="Times New Roman" w:cs="Times New Roman"/>
          <w:i/>
          <w:sz w:val="24"/>
          <w:szCs w:val="24"/>
        </w:rPr>
        <w:t>Подобие</w:t>
      </w:r>
      <w:r w:rsidRPr="009D016D">
        <w:rPr>
          <w:rFonts w:ascii="Times New Roman" w:hAnsi="Times New Roman" w:cs="Times New Roman"/>
          <w:sz w:val="24"/>
          <w:szCs w:val="24"/>
        </w:rPr>
        <w:t>.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Движения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Осевая и центральная симметрия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, поворот и параллельный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перенос</w:t>
      </w:r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.К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>омбинации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движений на плоскости и их свойства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b"/>
        <w:spacing w:after="0" w:line="240" w:lineRule="auto"/>
        <w:ind w:firstLine="426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D016D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016D">
        <w:rPr>
          <w:rFonts w:ascii="Times New Roman" w:hAnsi="Times New Roman" w:cs="Times New Roman"/>
          <w:b/>
          <w:iCs/>
          <w:sz w:val="24"/>
          <w:szCs w:val="24"/>
        </w:rPr>
        <w:t>Векторы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>Понятие вектора, действия над векторами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9D016D">
        <w:rPr>
          <w:rFonts w:ascii="Times New Roman" w:hAnsi="Times New Roman" w:cs="Times New Roman"/>
          <w:sz w:val="24"/>
          <w:szCs w:val="24"/>
        </w:rPr>
        <w:t>использование векторов в физике,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9D0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63EE" w:rsidRPr="009D016D" w:rsidRDefault="00F063EE" w:rsidP="009D016D">
      <w:pPr>
        <w:pStyle w:val="a4"/>
        <w:numPr>
          <w:ilvl w:val="0"/>
          <w:numId w:val="10"/>
        </w:numPr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D016D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D016D">
        <w:rPr>
          <w:rFonts w:ascii="Times New Roman" w:hAnsi="Times New Roman" w:cs="Times New Roman"/>
          <w:sz w:val="24"/>
          <w:szCs w:val="24"/>
        </w:rPr>
        <w:t xml:space="preserve">Основные понятия, </w:t>
      </w:r>
      <w:r w:rsidRPr="009D016D">
        <w:rPr>
          <w:rFonts w:ascii="Times New Roman" w:hAnsi="Times New Roman" w:cs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F063EE" w:rsidRPr="009D016D" w:rsidRDefault="00F063EE" w:rsidP="009D016D">
      <w:pPr>
        <w:pStyle w:val="3"/>
        <w:spacing w:before="0" w:beforeAutospacing="0" w:after="0" w:afterAutospacing="0"/>
        <w:ind w:firstLine="426"/>
        <w:jc w:val="both"/>
        <w:rPr>
          <w:b/>
          <w:bCs/>
          <w:sz w:val="24"/>
          <w:szCs w:val="24"/>
        </w:rPr>
      </w:pPr>
      <w:bookmarkStart w:id="19" w:name="_Toc284663429"/>
      <w:bookmarkStart w:id="20" w:name="_Toc284662802"/>
      <w:bookmarkStart w:id="21" w:name="_Toc405513924"/>
      <w:r w:rsidRPr="009D016D">
        <w:rPr>
          <w:b/>
          <w:bCs/>
          <w:sz w:val="24"/>
          <w:szCs w:val="24"/>
        </w:rPr>
        <w:t>История математики</w:t>
      </w:r>
      <w:bookmarkEnd w:id="19"/>
      <w:bookmarkEnd w:id="20"/>
      <w:bookmarkEnd w:id="21"/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Зарождение алгебры в недрах арифметики. </w:t>
      </w:r>
      <w:proofErr w:type="spellStart"/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Ал-Хорезми</w:t>
      </w:r>
      <w:proofErr w:type="spellEnd"/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9D016D">
        <w:rPr>
          <w:rFonts w:ascii="Times New Roman" w:hAnsi="Times New Roman" w:cs="Times New Roman"/>
          <w:i/>
          <w:sz w:val="24"/>
          <w:szCs w:val="24"/>
        </w:rPr>
        <w:t>Дж</w:t>
      </w:r>
      <w:proofErr w:type="gram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Кардано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>, Н.Х. Абель, Э.Галуа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Триссекция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F063EE" w:rsidRP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9D016D" w:rsidRDefault="00F063EE" w:rsidP="009D016D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D016D">
        <w:rPr>
          <w:rFonts w:ascii="Times New Roman" w:hAnsi="Times New Roman" w:cs="Times New Roman"/>
          <w:i/>
          <w:sz w:val="24"/>
          <w:szCs w:val="24"/>
        </w:rPr>
        <w:t xml:space="preserve">Математика в развитии России: Петр </w:t>
      </w:r>
      <w:r w:rsidRPr="009D016D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9D016D">
        <w:rPr>
          <w:rFonts w:ascii="Times New Roman" w:hAnsi="Times New Roman" w:cs="Times New Roman"/>
          <w:i/>
          <w:sz w:val="24"/>
          <w:szCs w:val="24"/>
        </w:rPr>
        <w:t xml:space="preserve">, школа математических и </w:t>
      </w:r>
      <w:proofErr w:type="spellStart"/>
      <w:r w:rsidRPr="009D016D">
        <w:rPr>
          <w:rFonts w:ascii="Times New Roman" w:hAnsi="Times New Roman" w:cs="Times New Roman"/>
          <w:i/>
          <w:sz w:val="24"/>
          <w:szCs w:val="24"/>
        </w:rPr>
        <w:t>навигацких</w:t>
      </w:r>
      <w:proofErr w:type="spellEnd"/>
      <w:r w:rsidRPr="009D016D">
        <w:rPr>
          <w:rFonts w:ascii="Times New Roman" w:hAnsi="Times New Roman" w:cs="Times New Roman"/>
          <w:i/>
          <w:sz w:val="24"/>
          <w:szCs w:val="24"/>
        </w:rPr>
        <w:t xml:space="preserve"> наук, развитие российского флота, А.Н.Крылов. Космическая программ</w:t>
      </w:r>
      <w:r w:rsidR="009D016D">
        <w:rPr>
          <w:rFonts w:ascii="Times New Roman" w:hAnsi="Times New Roman" w:cs="Times New Roman"/>
          <w:i/>
          <w:sz w:val="24"/>
          <w:szCs w:val="24"/>
        </w:rPr>
        <w:t>а и М.В.Келдыш.</w:t>
      </w:r>
    </w:p>
    <w:p w:rsidR="009D016D" w:rsidRDefault="009D016D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br w:type="page"/>
      </w:r>
    </w:p>
    <w:p w:rsidR="007E203C" w:rsidRPr="008F323B" w:rsidRDefault="0078042F" w:rsidP="008F323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5</w:t>
      </w:r>
      <w:r w:rsidR="009D016D" w:rsidRPr="009D016D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7E203C" w:rsidRPr="009D016D"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</w:p>
    <w:tbl>
      <w:tblPr>
        <w:tblStyle w:val="a3"/>
        <w:tblW w:w="0" w:type="auto"/>
        <w:tblLook w:val="04A0"/>
      </w:tblPr>
      <w:tblGrid>
        <w:gridCol w:w="534"/>
        <w:gridCol w:w="4819"/>
        <w:gridCol w:w="1381"/>
        <w:gridCol w:w="1454"/>
        <w:gridCol w:w="2375"/>
      </w:tblGrid>
      <w:tr w:rsidR="007E203C" w:rsidTr="00962E42">
        <w:tc>
          <w:tcPr>
            <w:tcW w:w="53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 xml:space="preserve">№ </w:t>
            </w:r>
            <w:proofErr w:type="spellStart"/>
            <w:proofErr w:type="gramStart"/>
            <w:r w:rsidRPr="00910E84">
              <w:rPr>
                <w:rFonts w:ascii="Times New Roman" w:hAnsi="Times New Roman" w:cs="Times New Roman"/>
              </w:rPr>
              <w:t>п</w:t>
            </w:r>
            <w:proofErr w:type="spellEnd"/>
            <w:proofErr w:type="gramEnd"/>
            <w:r w:rsidRPr="00910E84">
              <w:rPr>
                <w:rFonts w:ascii="Times New Roman" w:hAnsi="Times New Roman" w:cs="Times New Roman"/>
              </w:rPr>
              <w:t>/</w:t>
            </w:r>
            <w:proofErr w:type="spellStart"/>
            <w:r w:rsidRPr="00910E84">
              <w:rPr>
                <w:rFonts w:ascii="Times New Roman" w:hAnsi="Times New Roman" w:cs="Times New Roman"/>
              </w:rPr>
              <w:t>п</w:t>
            </w:r>
            <w:proofErr w:type="spellEnd"/>
          </w:p>
        </w:tc>
        <w:tc>
          <w:tcPr>
            <w:tcW w:w="4819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Наименование разделов, тем</w:t>
            </w:r>
          </w:p>
        </w:tc>
        <w:tc>
          <w:tcPr>
            <w:tcW w:w="1381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Количество часов по программе</w:t>
            </w:r>
          </w:p>
        </w:tc>
        <w:tc>
          <w:tcPr>
            <w:tcW w:w="1454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Количество часов по учебному плану</w:t>
            </w:r>
          </w:p>
        </w:tc>
        <w:tc>
          <w:tcPr>
            <w:tcW w:w="2375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В том числе, количество часов на проведение контрольных работ</w:t>
            </w:r>
          </w:p>
        </w:tc>
      </w:tr>
      <w:tr w:rsidR="00B0497A" w:rsidTr="00962E42">
        <w:tc>
          <w:tcPr>
            <w:tcW w:w="10563" w:type="dxa"/>
            <w:gridSpan w:val="5"/>
          </w:tcPr>
          <w:p w:rsidR="00B0497A" w:rsidRPr="00910E84" w:rsidRDefault="00B0497A">
            <w:pPr>
              <w:rPr>
                <w:rFonts w:ascii="Times New Roman" w:hAnsi="Times New Roman" w:cs="Times New Roman"/>
              </w:rPr>
            </w:pPr>
          </w:p>
          <w:p w:rsidR="00B0497A" w:rsidRPr="00910E84" w:rsidRDefault="00B0497A" w:rsidP="00B0497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5 класс. Математика</w:t>
            </w:r>
          </w:p>
          <w:p w:rsidR="00B0497A" w:rsidRPr="00910E84" w:rsidRDefault="00B0497A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7E203C" w:rsidTr="00962E42">
        <w:tc>
          <w:tcPr>
            <w:tcW w:w="53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819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Натуральные числа и шкалы</w:t>
            </w:r>
          </w:p>
        </w:tc>
        <w:tc>
          <w:tcPr>
            <w:tcW w:w="1381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5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910E84">
              <w:rPr>
                <w:rFonts w:ascii="Times New Roman" w:hAnsi="Times New Roman" w:cs="Times New Roman"/>
                <w:color w:val="000000"/>
              </w:rPr>
              <w:t>1</w:t>
            </w:r>
          </w:p>
        </w:tc>
      </w:tr>
      <w:tr w:rsidR="007E203C" w:rsidTr="00962E42">
        <w:tc>
          <w:tcPr>
            <w:tcW w:w="53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819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Сложение и вычитание натуральных чисел</w:t>
            </w:r>
          </w:p>
        </w:tc>
        <w:tc>
          <w:tcPr>
            <w:tcW w:w="1381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5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7E203C" w:rsidTr="00962E42">
        <w:tc>
          <w:tcPr>
            <w:tcW w:w="53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819" w:type="dxa"/>
          </w:tcPr>
          <w:p w:rsidR="007E203C" w:rsidRPr="00910E84" w:rsidRDefault="007E203C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Умножение и деление натуральных чисел</w:t>
            </w:r>
          </w:p>
        </w:tc>
        <w:tc>
          <w:tcPr>
            <w:tcW w:w="1381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145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7E203C" w:rsidTr="00962E42">
        <w:tc>
          <w:tcPr>
            <w:tcW w:w="53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819" w:type="dxa"/>
          </w:tcPr>
          <w:p w:rsidR="007E203C" w:rsidRPr="00910E84" w:rsidRDefault="007E203C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Площади и объемы</w:t>
            </w:r>
          </w:p>
        </w:tc>
        <w:tc>
          <w:tcPr>
            <w:tcW w:w="1381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45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7E203C" w:rsidTr="00962E42">
        <w:tc>
          <w:tcPr>
            <w:tcW w:w="53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819" w:type="dxa"/>
          </w:tcPr>
          <w:p w:rsidR="007E203C" w:rsidRPr="00910E84" w:rsidRDefault="007E203C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Обыкновенные дроби</w:t>
            </w:r>
          </w:p>
        </w:tc>
        <w:tc>
          <w:tcPr>
            <w:tcW w:w="1381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45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7E203C" w:rsidTr="00962E42">
        <w:tc>
          <w:tcPr>
            <w:tcW w:w="53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819" w:type="dxa"/>
          </w:tcPr>
          <w:p w:rsidR="007E203C" w:rsidRPr="00910E84" w:rsidRDefault="007E203C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Десятичные дроби. Сложение и вычитание десятичных дробей</w:t>
            </w:r>
          </w:p>
        </w:tc>
        <w:tc>
          <w:tcPr>
            <w:tcW w:w="1381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5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7E203C" w:rsidTr="00962E42">
        <w:tc>
          <w:tcPr>
            <w:tcW w:w="53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819" w:type="dxa"/>
          </w:tcPr>
          <w:p w:rsidR="007E203C" w:rsidRPr="00910E84" w:rsidRDefault="007E203C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color w:val="000000"/>
              </w:rPr>
              <w:t>Умножение и деление десятичных дробей</w:t>
            </w:r>
          </w:p>
        </w:tc>
        <w:tc>
          <w:tcPr>
            <w:tcW w:w="1381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45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7E203C" w:rsidTr="00962E42">
        <w:tc>
          <w:tcPr>
            <w:tcW w:w="53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819" w:type="dxa"/>
          </w:tcPr>
          <w:p w:rsidR="007E203C" w:rsidRPr="00910E84" w:rsidRDefault="007E203C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  <w:color w:val="000000"/>
              </w:rPr>
              <w:t>Инструменты для вычислений и измерений</w:t>
            </w:r>
          </w:p>
        </w:tc>
        <w:tc>
          <w:tcPr>
            <w:tcW w:w="1381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54" w:type="dxa"/>
          </w:tcPr>
          <w:p w:rsidR="007E203C" w:rsidRPr="00910E84" w:rsidRDefault="007E20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7E203C" w:rsidRPr="00910E84" w:rsidRDefault="007E203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B0497A" w:rsidTr="00962E42">
        <w:tc>
          <w:tcPr>
            <w:tcW w:w="534" w:type="dxa"/>
          </w:tcPr>
          <w:p w:rsidR="00B0497A" w:rsidRPr="00910E84" w:rsidRDefault="00B0497A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4819" w:type="dxa"/>
          </w:tcPr>
          <w:p w:rsidR="00B0497A" w:rsidRPr="00910E84" w:rsidRDefault="00B0497A">
            <w:pPr>
              <w:rPr>
                <w:rFonts w:ascii="Times New Roman" w:hAnsi="Times New Roman" w:cs="Times New Roman"/>
                <w:bCs/>
                <w:iCs/>
                <w:color w:val="000000"/>
              </w:rPr>
            </w:pPr>
            <w:r w:rsidRPr="00910E84">
              <w:rPr>
                <w:rFonts w:ascii="Times New Roman" w:hAnsi="Times New Roman" w:cs="Times New Roman"/>
                <w:bCs/>
                <w:iCs/>
                <w:color w:val="000000"/>
              </w:rPr>
              <w:t>Повторение курса 5 класса</w:t>
            </w:r>
          </w:p>
        </w:tc>
        <w:tc>
          <w:tcPr>
            <w:tcW w:w="1381" w:type="dxa"/>
          </w:tcPr>
          <w:p w:rsidR="00B0497A" w:rsidRPr="00910E84" w:rsidRDefault="003E2A5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454" w:type="dxa"/>
          </w:tcPr>
          <w:p w:rsidR="00B0497A" w:rsidRPr="00910E84" w:rsidRDefault="00B0497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B0497A" w:rsidRPr="00910E84" w:rsidRDefault="00B0497A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3E2A54" w:rsidTr="00962E42">
        <w:tc>
          <w:tcPr>
            <w:tcW w:w="534" w:type="dxa"/>
          </w:tcPr>
          <w:p w:rsidR="003E2A54" w:rsidRPr="00910E84" w:rsidRDefault="003E2A5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819" w:type="dxa"/>
          </w:tcPr>
          <w:p w:rsidR="003E2A54" w:rsidRPr="00910E84" w:rsidRDefault="003E2A54" w:rsidP="003E2A54">
            <w:pPr>
              <w:jc w:val="right"/>
              <w:rPr>
                <w:rFonts w:ascii="Times New Roman" w:hAnsi="Times New Roman" w:cs="Times New Roman"/>
                <w:bCs/>
                <w:iCs/>
                <w:color w:val="000000"/>
              </w:rPr>
            </w:pPr>
            <w:r w:rsidRPr="00910E84">
              <w:rPr>
                <w:rFonts w:ascii="Times New Roman" w:hAnsi="Times New Roman" w:cs="Times New Roman"/>
                <w:bCs/>
                <w:iCs/>
                <w:color w:val="000000"/>
              </w:rPr>
              <w:t>Итого</w:t>
            </w:r>
          </w:p>
        </w:tc>
        <w:tc>
          <w:tcPr>
            <w:tcW w:w="1381" w:type="dxa"/>
          </w:tcPr>
          <w:p w:rsidR="003E2A54" w:rsidRPr="00910E84" w:rsidRDefault="003E2A5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1454" w:type="dxa"/>
          </w:tcPr>
          <w:p w:rsidR="003E2A54" w:rsidRPr="00910E84" w:rsidRDefault="003E2A5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E2A54" w:rsidRPr="00910E84" w:rsidRDefault="003E2A5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5</w:t>
            </w:r>
          </w:p>
        </w:tc>
      </w:tr>
      <w:tr w:rsidR="00B0497A" w:rsidTr="00962E42">
        <w:tc>
          <w:tcPr>
            <w:tcW w:w="10563" w:type="dxa"/>
            <w:gridSpan w:val="5"/>
          </w:tcPr>
          <w:p w:rsidR="00B0497A" w:rsidRPr="00910E84" w:rsidRDefault="00B0497A" w:rsidP="00B0497A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  <w:p w:rsidR="00B0497A" w:rsidRPr="00910E84" w:rsidRDefault="00B0497A" w:rsidP="00B0497A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6 класс. Математика</w:t>
            </w:r>
          </w:p>
          <w:p w:rsidR="00B0497A" w:rsidRPr="00910E84" w:rsidRDefault="00B0497A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Повторение курса 5 класса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819" w:type="dxa"/>
          </w:tcPr>
          <w:p w:rsidR="005A3CCE" w:rsidRPr="00910E84" w:rsidRDefault="005A3CCE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Делимость чисел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/>
              </w:rPr>
              <w:t>16</w:t>
            </w:r>
          </w:p>
        </w:tc>
        <w:tc>
          <w:tcPr>
            <w:tcW w:w="1454" w:type="dxa"/>
          </w:tcPr>
          <w:p w:rsidR="005A3CCE" w:rsidRPr="00910E84" w:rsidRDefault="005A3CCE" w:rsidP="00EF04B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EF04B0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Сложение и вычитание дробей с разными знаменателями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Умножение и деление обыкновенных дробей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Отношения и пропорции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Положительные и отрицательные числа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Сложение и вычитание положительных и отрицательных чисел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/>
              </w:rPr>
              <w:t>12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Умножение и деление положительных и отрицательных чисел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Решение уравнений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/>
              </w:rPr>
              <w:t>16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Координаты на плоскости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5A3CCE" w:rsidTr="00962E42">
        <w:tc>
          <w:tcPr>
            <w:tcW w:w="53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4819" w:type="dxa"/>
          </w:tcPr>
          <w:p w:rsidR="005A3CCE" w:rsidRPr="00910E84" w:rsidRDefault="005A3CCE" w:rsidP="00063D95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Повторение курса 6 класса</w:t>
            </w:r>
          </w:p>
        </w:tc>
        <w:tc>
          <w:tcPr>
            <w:tcW w:w="1381" w:type="dxa"/>
          </w:tcPr>
          <w:p w:rsidR="005A3CCE" w:rsidRPr="00910E84" w:rsidRDefault="005A3CCE" w:rsidP="006A2D82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54" w:type="dxa"/>
          </w:tcPr>
          <w:p w:rsidR="005A3CCE" w:rsidRPr="00910E84" w:rsidRDefault="005A3CC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5A3CCE" w:rsidRPr="00910E84" w:rsidRDefault="005A3CCE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</w:tr>
      <w:tr w:rsidR="00063D95" w:rsidTr="00962E42">
        <w:trPr>
          <w:trHeight w:val="343"/>
        </w:trPr>
        <w:tc>
          <w:tcPr>
            <w:tcW w:w="534" w:type="dxa"/>
          </w:tcPr>
          <w:p w:rsidR="00063D95" w:rsidRPr="00910E84" w:rsidRDefault="00063D9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819" w:type="dxa"/>
          </w:tcPr>
          <w:p w:rsidR="00063D95" w:rsidRPr="00910E84" w:rsidRDefault="00063D95" w:rsidP="00063D95">
            <w:pPr>
              <w:jc w:val="right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381" w:type="dxa"/>
          </w:tcPr>
          <w:p w:rsidR="00063D95" w:rsidRPr="00910E84" w:rsidRDefault="003E2A5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1454" w:type="dxa"/>
          </w:tcPr>
          <w:p w:rsidR="00063D95" w:rsidRPr="00910E84" w:rsidRDefault="00063D9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063D95" w:rsidRPr="00910E84" w:rsidRDefault="003E2A5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6</w:t>
            </w:r>
          </w:p>
        </w:tc>
      </w:tr>
      <w:tr w:rsidR="008F323B" w:rsidTr="00962E42">
        <w:trPr>
          <w:trHeight w:val="343"/>
        </w:trPr>
        <w:tc>
          <w:tcPr>
            <w:tcW w:w="10563" w:type="dxa"/>
            <w:gridSpan w:val="5"/>
          </w:tcPr>
          <w:p w:rsidR="008F323B" w:rsidRPr="00910E84" w:rsidRDefault="008F323B" w:rsidP="00063D95">
            <w:pPr>
              <w:jc w:val="center"/>
              <w:rPr>
                <w:rFonts w:ascii="Times New Roman" w:hAnsi="Times New Roman" w:cs="Times New Roman"/>
              </w:rPr>
            </w:pPr>
          </w:p>
          <w:p w:rsidR="008F323B" w:rsidRPr="00910E84" w:rsidRDefault="008F323B" w:rsidP="00063D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7 класс. Алгебра</w:t>
            </w:r>
          </w:p>
          <w:p w:rsidR="008F323B" w:rsidRPr="00910E84" w:rsidRDefault="008F323B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F323B" w:rsidTr="00962E42">
        <w:trPr>
          <w:trHeight w:val="343"/>
        </w:trPr>
        <w:tc>
          <w:tcPr>
            <w:tcW w:w="53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819" w:type="dxa"/>
          </w:tcPr>
          <w:p w:rsidR="008F323B" w:rsidRPr="00910E84" w:rsidRDefault="008F323B" w:rsidP="008F323B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Повторение курса 6 класса</w:t>
            </w:r>
          </w:p>
        </w:tc>
        <w:tc>
          <w:tcPr>
            <w:tcW w:w="1381" w:type="dxa"/>
          </w:tcPr>
          <w:p w:rsidR="008F323B" w:rsidRPr="00910E84" w:rsidRDefault="008F323B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5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8F323B" w:rsidRPr="00910E84" w:rsidRDefault="008F323B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F323B" w:rsidTr="00962E42">
        <w:trPr>
          <w:trHeight w:val="343"/>
        </w:trPr>
        <w:tc>
          <w:tcPr>
            <w:tcW w:w="53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819" w:type="dxa"/>
          </w:tcPr>
          <w:p w:rsidR="008F323B" w:rsidRPr="00910E84" w:rsidRDefault="008F323B" w:rsidP="008F323B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Выражения</w:t>
            </w:r>
            <w:r w:rsidR="00F30895">
              <w:rPr>
                <w:rFonts w:ascii="Times New Roman" w:hAnsi="Times New Roman" w:cs="Times New Roman"/>
              </w:rPr>
              <w:t>, тождества, уравнения</w:t>
            </w:r>
          </w:p>
        </w:tc>
        <w:tc>
          <w:tcPr>
            <w:tcW w:w="1381" w:type="dxa"/>
          </w:tcPr>
          <w:p w:rsidR="008F323B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45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8F323B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  <w:tr w:rsidR="008F323B" w:rsidTr="00962E42">
        <w:trPr>
          <w:trHeight w:val="343"/>
        </w:trPr>
        <w:tc>
          <w:tcPr>
            <w:tcW w:w="53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819" w:type="dxa"/>
          </w:tcPr>
          <w:p w:rsidR="008F323B" w:rsidRPr="00910E84" w:rsidRDefault="00F30895" w:rsidP="008F32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и</w:t>
            </w:r>
          </w:p>
        </w:tc>
        <w:tc>
          <w:tcPr>
            <w:tcW w:w="1381" w:type="dxa"/>
          </w:tcPr>
          <w:p w:rsidR="008F323B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5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8F323B" w:rsidRPr="00910E84" w:rsidRDefault="00A11006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8F323B" w:rsidTr="00962E42">
        <w:trPr>
          <w:trHeight w:val="343"/>
        </w:trPr>
        <w:tc>
          <w:tcPr>
            <w:tcW w:w="53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819" w:type="dxa"/>
          </w:tcPr>
          <w:p w:rsidR="008F323B" w:rsidRPr="00910E84" w:rsidRDefault="00F30895" w:rsidP="008F32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натуральным показателем</w:t>
            </w:r>
          </w:p>
        </w:tc>
        <w:tc>
          <w:tcPr>
            <w:tcW w:w="1381" w:type="dxa"/>
          </w:tcPr>
          <w:p w:rsidR="008F323B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5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8F323B" w:rsidRPr="00910E84" w:rsidRDefault="00A11006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8F323B" w:rsidTr="00962E42">
        <w:trPr>
          <w:trHeight w:val="343"/>
        </w:trPr>
        <w:tc>
          <w:tcPr>
            <w:tcW w:w="53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819" w:type="dxa"/>
          </w:tcPr>
          <w:p w:rsidR="008F323B" w:rsidRPr="00910E84" w:rsidRDefault="00F30895" w:rsidP="008F32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огочлены</w:t>
            </w:r>
          </w:p>
        </w:tc>
        <w:tc>
          <w:tcPr>
            <w:tcW w:w="1381" w:type="dxa"/>
          </w:tcPr>
          <w:p w:rsidR="008F323B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5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8F323B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8F323B" w:rsidTr="00962E42">
        <w:trPr>
          <w:trHeight w:val="343"/>
        </w:trPr>
        <w:tc>
          <w:tcPr>
            <w:tcW w:w="53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819" w:type="dxa"/>
          </w:tcPr>
          <w:p w:rsidR="008F323B" w:rsidRPr="00910E84" w:rsidRDefault="00F30895" w:rsidP="008F32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сокращенного умножения</w:t>
            </w:r>
          </w:p>
        </w:tc>
        <w:tc>
          <w:tcPr>
            <w:tcW w:w="1381" w:type="dxa"/>
          </w:tcPr>
          <w:p w:rsidR="008F323B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5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8F323B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8F323B" w:rsidTr="00962E42">
        <w:trPr>
          <w:trHeight w:val="343"/>
        </w:trPr>
        <w:tc>
          <w:tcPr>
            <w:tcW w:w="534" w:type="dxa"/>
          </w:tcPr>
          <w:p w:rsidR="008F323B" w:rsidRPr="00910E84" w:rsidRDefault="00A11006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819" w:type="dxa"/>
          </w:tcPr>
          <w:p w:rsidR="008F323B" w:rsidRPr="00910E84" w:rsidRDefault="00F30895" w:rsidP="008F32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 линейных уравнений</w:t>
            </w:r>
          </w:p>
        </w:tc>
        <w:tc>
          <w:tcPr>
            <w:tcW w:w="1381" w:type="dxa"/>
          </w:tcPr>
          <w:p w:rsidR="008F323B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454" w:type="dxa"/>
          </w:tcPr>
          <w:p w:rsidR="008F323B" w:rsidRPr="00910E84" w:rsidRDefault="008F32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8F323B" w:rsidRPr="00910E84" w:rsidRDefault="00A11006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F30895" w:rsidTr="00962E42">
        <w:trPr>
          <w:trHeight w:val="343"/>
        </w:trPr>
        <w:tc>
          <w:tcPr>
            <w:tcW w:w="534" w:type="dxa"/>
          </w:tcPr>
          <w:p w:rsidR="00F30895" w:rsidRPr="00910E84" w:rsidRDefault="00F30895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819" w:type="dxa"/>
          </w:tcPr>
          <w:p w:rsidR="00F30895" w:rsidRPr="00910E84" w:rsidRDefault="00F30895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Повторение курса 7 класса</w:t>
            </w:r>
          </w:p>
        </w:tc>
        <w:tc>
          <w:tcPr>
            <w:tcW w:w="1381" w:type="dxa"/>
          </w:tcPr>
          <w:p w:rsidR="00F30895" w:rsidRPr="00910E84" w:rsidRDefault="00F30895" w:rsidP="00EF04B0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454" w:type="dxa"/>
          </w:tcPr>
          <w:p w:rsidR="00F30895" w:rsidRPr="00910E84" w:rsidRDefault="00F30895" w:rsidP="00EF04B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F30895" w:rsidRPr="00910E84" w:rsidRDefault="00F30895" w:rsidP="00EF04B0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</w:tr>
      <w:tr w:rsidR="00F30895" w:rsidTr="00962E42">
        <w:trPr>
          <w:trHeight w:val="343"/>
        </w:trPr>
        <w:tc>
          <w:tcPr>
            <w:tcW w:w="534" w:type="dxa"/>
          </w:tcPr>
          <w:p w:rsidR="00F30895" w:rsidRPr="00910E84" w:rsidRDefault="00F30895" w:rsidP="00EF04B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819" w:type="dxa"/>
          </w:tcPr>
          <w:p w:rsidR="00F30895" w:rsidRPr="00910E84" w:rsidRDefault="00F30895" w:rsidP="00EF04B0">
            <w:pPr>
              <w:jc w:val="right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381" w:type="dxa"/>
          </w:tcPr>
          <w:p w:rsidR="00F30895" w:rsidRPr="00910E84" w:rsidRDefault="00F30895" w:rsidP="00EF04B0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20</w:t>
            </w:r>
          </w:p>
        </w:tc>
        <w:tc>
          <w:tcPr>
            <w:tcW w:w="1454" w:type="dxa"/>
          </w:tcPr>
          <w:p w:rsidR="00F30895" w:rsidRPr="00910E84" w:rsidRDefault="00F30895" w:rsidP="00EF04B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F30895" w:rsidRPr="00910E84" w:rsidRDefault="00F30895" w:rsidP="00EF04B0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2</w:t>
            </w:r>
          </w:p>
        </w:tc>
      </w:tr>
      <w:tr w:rsidR="00F30895" w:rsidTr="00962E42">
        <w:trPr>
          <w:trHeight w:val="637"/>
        </w:trPr>
        <w:tc>
          <w:tcPr>
            <w:tcW w:w="10563" w:type="dxa"/>
            <w:gridSpan w:val="5"/>
          </w:tcPr>
          <w:p w:rsidR="00F30895" w:rsidRPr="00910E84" w:rsidRDefault="00F30895" w:rsidP="00063D95">
            <w:pPr>
              <w:jc w:val="center"/>
              <w:rPr>
                <w:rFonts w:ascii="Times New Roman" w:hAnsi="Times New Roman" w:cs="Times New Roman"/>
              </w:rPr>
            </w:pPr>
          </w:p>
          <w:p w:rsidR="00F30895" w:rsidRDefault="00F30895" w:rsidP="00F308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 класс. Геометрия</w:t>
            </w:r>
          </w:p>
          <w:p w:rsidR="00F30895" w:rsidRPr="00F30895" w:rsidRDefault="00F30895" w:rsidP="00F30895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4819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Начальные геометрические сведения</w:t>
            </w:r>
          </w:p>
        </w:tc>
        <w:tc>
          <w:tcPr>
            <w:tcW w:w="1381" w:type="dxa"/>
          </w:tcPr>
          <w:p w:rsidR="0048159C" w:rsidRPr="00910E84" w:rsidRDefault="0048159C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48159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4819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 xml:space="preserve">Треугольники </w:t>
            </w:r>
          </w:p>
        </w:tc>
        <w:tc>
          <w:tcPr>
            <w:tcW w:w="1381" w:type="dxa"/>
          </w:tcPr>
          <w:p w:rsidR="0048159C" w:rsidRPr="00910E84" w:rsidRDefault="0048159C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48159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4819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Параллельные прямые</w:t>
            </w:r>
          </w:p>
        </w:tc>
        <w:tc>
          <w:tcPr>
            <w:tcW w:w="1381" w:type="dxa"/>
          </w:tcPr>
          <w:p w:rsidR="0048159C" w:rsidRPr="00910E84" w:rsidRDefault="0048159C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48159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4819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Соотношения между сторонами и углами треугольника</w:t>
            </w:r>
          </w:p>
        </w:tc>
        <w:tc>
          <w:tcPr>
            <w:tcW w:w="1381" w:type="dxa"/>
          </w:tcPr>
          <w:p w:rsidR="0048159C" w:rsidRPr="00910E84" w:rsidRDefault="0048159C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48159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819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Повторение. Решение задач</w:t>
            </w:r>
          </w:p>
        </w:tc>
        <w:tc>
          <w:tcPr>
            <w:tcW w:w="1381" w:type="dxa"/>
          </w:tcPr>
          <w:p w:rsidR="0048159C" w:rsidRPr="00910E84" w:rsidRDefault="0048159C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48159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4819" w:type="dxa"/>
          </w:tcPr>
          <w:p w:rsidR="0048159C" w:rsidRPr="00910E84" w:rsidRDefault="0048159C" w:rsidP="0048159C">
            <w:pPr>
              <w:snapToGrid w:val="0"/>
              <w:jc w:val="right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Итого</w:t>
            </w:r>
          </w:p>
        </w:tc>
        <w:tc>
          <w:tcPr>
            <w:tcW w:w="1381" w:type="dxa"/>
          </w:tcPr>
          <w:p w:rsidR="0048159C" w:rsidRPr="00910E84" w:rsidRDefault="0048159C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48159C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</w:tr>
      <w:tr w:rsidR="00A50748" w:rsidTr="00962E42">
        <w:trPr>
          <w:trHeight w:val="343"/>
        </w:trPr>
        <w:tc>
          <w:tcPr>
            <w:tcW w:w="10563" w:type="dxa"/>
            <w:gridSpan w:val="5"/>
          </w:tcPr>
          <w:p w:rsidR="00A50748" w:rsidRPr="00910E84" w:rsidRDefault="00A50748" w:rsidP="00063D95">
            <w:pPr>
              <w:jc w:val="center"/>
              <w:rPr>
                <w:rFonts w:ascii="Times New Roman" w:hAnsi="Times New Roman" w:cs="Times New Roman"/>
              </w:rPr>
            </w:pPr>
          </w:p>
          <w:p w:rsidR="00A50748" w:rsidRPr="00910E84" w:rsidRDefault="00A50748" w:rsidP="00063D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8 класс. Алгебра</w:t>
            </w:r>
          </w:p>
          <w:p w:rsidR="00A50748" w:rsidRPr="00910E84" w:rsidRDefault="00A50748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366160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4819" w:type="dxa"/>
          </w:tcPr>
          <w:p w:rsidR="0048159C" w:rsidRPr="00910E84" w:rsidRDefault="00366160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Повторение курса 7 класса</w:t>
            </w:r>
          </w:p>
        </w:tc>
        <w:tc>
          <w:tcPr>
            <w:tcW w:w="1381" w:type="dxa"/>
          </w:tcPr>
          <w:p w:rsidR="0048159C" w:rsidRPr="00910E84" w:rsidRDefault="00366160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48159C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366160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4819" w:type="dxa"/>
          </w:tcPr>
          <w:p w:rsidR="0048159C" w:rsidRPr="00910E84" w:rsidRDefault="00CE661A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циональные дроби и их свойства</w:t>
            </w:r>
          </w:p>
        </w:tc>
        <w:tc>
          <w:tcPr>
            <w:tcW w:w="1381" w:type="dxa"/>
          </w:tcPr>
          <w:p w:rsidR="0048159C" w:rsidRPr="00910E84" w:rsidRDefault="00366160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CE661A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366160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4819" w:type="dxa"/>
          </w:tcPr>
          <w:p w:rsidR="0048159C" w:rsidRPr="00910E84" w:rsidRDefault="00CE661A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вадратные корни</w:t>
            </w:r>
          </w:p>
        </w:tc>
        <w:tc>
          <w:tcPr>
            <w:tcW w:w="1381" w:type="dxa"/>
          </w:tcPr>
          <w:p w:rsidR="0048159C" w:rsidRPr="00910E84" w:rsidRDefault="00366160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CE661A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366160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4819" w:type="dxa"/>
          </w:tcPr>
          <w:p w:rsidR="0048159C" w:rsidRPr="00910E84" w:rsidRDefault="00CE661A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вадратные уравнения</w:t>
            </w:r>
          </w:p>
        </w:tc>
        <w:tc>
          <w:tcPr>
            <w:tcW w:w="1381" w:type="dxa"/>
          </w:tcPr>
          <w:p w:rsidR="0048159C" w:rsidRPr="00910E84" w:rsidRDefault="00CE661A" w:rsidP="00CE661A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CE661A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CE661A" w:rsidTr="00962E42">
        <w:trPr>
          <w:trHeight w:val="343"/>
        </w:trPr>
        <w:tc>
          <w:tcPr>
            <w:tcW w:w="534" w:type="dxa"/>
          </w:tcPr>
          <w:p w:rsidR="00CE661A" w:rsidRPr="00910E84" w:rsidRDefault="00CE661A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4819" w:type="dxa"/>
          </w:tcPr>
          <w:p w:rsidR="00CE661A" w:rsidRPr="00910E84" w:rsidRDefault="00CE661A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Неравенства</w:t>
            </w:r>
          </w:p>
        </w:tc>
        <w:tc>
          <w:tcPr>
            <w:tcW w:w="1381" w:type="dxa"/>
          </w:tcPr>
          <w:p w:rsidR="00CE661A" w:rsidRPr="00910E84" w:rsidRDefault="00CE661A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1454" w:type="dxa"/>
          </w:tcPr>
          <w:p w:rsidR="00CE661A" w:rsidRPr="00910E84" w:rsidRDefault="00CE661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CE661A" w:rsidRPr="00910E84" w:rsidRDefault="00CE661A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366160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4819" w:type="dxa"/>
          </w:tcPr>
          <w:p w:rsidR="0048159C" w:rsidRPr="00910E84" w:rsidRDefault="00CE661A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тепень с целым показателем</w:t>
            </w:r>
          </w:p>
        </w:tc>
        <w:tc>
          <w:tcPr>
            <w:tcW w:w="1381" w:type="dxa"/>
          </w:tcPr>
          <w:p w:rsidR="0048159C" w:rsidRPr="00910E84" w:rsidRDefault="00366160" w:rsidP="00CE661A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1</w:t>
            </w:r>
            <w:r w:rsidR="00CE661A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CE661A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366160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4819" w:type="dxa"/>
          </w:tcPr>
          <w:p w:rsidR="0048159C" w:rsidRPr="00910E84" w:rsidRDefault="00366160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Повторение курса 8 класса</w:t>
            </w:r>
          </w:p>
        </w:tc>
        <w:tc>
          <w:tcPr>
            <w:tcW w:w="1381" w:type="dxa"/>
          </w:tcPr>
          <w:p w:rsidR="0048159C" w:rsidRPr="00910E84" w:rsidRDefault="00CE661A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CE661A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48159C" w:rsidTr="00962E42">
        <w:trPr>
          <w:trHeight w:val="343"/>
        </w:trPr>
        <w:tc>
          <w:tcPr>
            <w:tcW w:w="534" w:type="dxa"/>
          </w:tcPr>
          <w:p w:rsidR="0048159C" w:rsidRPr="00910E84" w:rsidRDefault="0048159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4819" w:type="dxa"/>
          </w:tcPr>
          <w:p w:rsidR="0048159C" w:rsidRPr="00910E84" w:rsidRDefault="00366160" w:rsidP="00366160">
            <w:pPr>
              <w:snapToGrid w:val="0"/>
              <w:jc w:val="right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Итого</w:t>
            </w:r>
          </w:p>
        </w:tc>
        <w:tc>
          <w:tcPr>
            <w:tcW w:w="1381" w:type="dxa"/>
          </w:tcPr>
          <w:p w:rsidR="0048159C" w:rsidRPr="00910E84" w:rsidRDefault="00366160" w:rsidP="00910E84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102</w:t>
            </w:r>
          </w:p>
        </w:tc>
        <w:tc>
          <w:tcPr>
            <w:tcW w:w="1454" w:type="dxa"/>
          </w:tcPr>
          <w:p w:rsidR="0048159C" w:rsidRPr="00910E84" w:rsidRDefault="0048159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48159C" w:rsidRPr="00910E84" w:rsidRDefault="00366160" w:rsidP="00CE661A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  <w:r w:rsidR="00CE661A">
              <w:rPr>
                <w:rFonts w:ascii="Times New Roman" w:hAnsi="Times New Roman" w:cs="Times New Roman"/>
              </w:rPr>
              <w:t>2</w:t>
            </w:r>
          </w:p>
        </w:tc>
      </w:tr>
      <w:tr w:rsidR="00366160" w:rsidTr="00962E42">
        <w:trPr>
          <w:trHeight w:val="343"/>
        </w:trPr>
        <w:tc>
          <w:tcPr>
            <w:tcW w:w="10563" w:type="dxa"/>
            <w:gridSpan w:val="5"/>
          </w:tcPr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</w:p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8 класс. Геометрия</w:t>
            </w:r>
          </w:p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819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 xml:space="preserve">Четырёхугольники </w:t>
            </w:r>
          </w:p>
        </w:tc>
        <w:tc>
          <w:tcPr>
            <w:tcW w:w="1381" w:type="dxa"/>
          </w:tcPr>
          <w:p w:rsidR="00366160" w:rsidRPr="00910E84" w:rsidRDefault="00366160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819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 xml:space="preserve">Площади фигур  </w:t>
            </w:r>
          </w:p>
        </w:tc>
        <w:tc>
          <w:tcPr>
            <w:tcW w:w="1381" w:type="dxa"/>
          </w:tcPr>
          <w:p w:rsidR="00366160" w:rsidRPr="00910E84" w:rsidRDefault="00366160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819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Подобные треугольники</w:t>
            </w:r>
          </w:p>
        </w:tc>
        <w:tc>
          <w:tcPr>
            <w:tcW w:w="1381" w:type="dxa"/>
          </w:tcPr>
          <w:p w:rsidR="00366160" w:rsidRPr="00910E84" w:rsidRDefault="00366160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819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Окружность</w:t>
            </w:r>
          </w:p>
        </w:tc>
        <w:tc>
          <w:tcPr>
            <w:tcW w:w="1381" w:type="dxa"/>
          </w:tcPr>
          <w:p w:rsidR="00366160" w:rsidRPr="00910E84" w:rsidRDefault="00366160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819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Повторение. Решение задач</w:t>
            </w:r>
          </w:p>
        </w:tc>
        <w:tc>
          <w:tcPr>
            <w:tcW w:w="1381" w:type="dxa"/>
          </w:tcPr>
          <w:p w:rsidR="00366160" w:rsidRPr="00910E84" w:rsidRDefault="00366160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4819" w:type="dxa"/>
          </w:tcPr>
          <w:p w:rsidR="00366160" w:rsidRPr="00910E84" w:rsidRDefault="00366160" w:rsidP="00366160">
            <w:pPr>
              <w:snapToGrid w:val="0"/>
              <w:jc w:val="right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381" w:type="dxa"/>
          </w:tcPr>
          <w:p w:rsidR="00366160" w:rsidRPr="00910E84" w:rsidRDefault="00366160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7</w:t>
            </w:r>
          </w:p>
        </w:tc>
      </w:tr>
      <w:tr w:rsidR="00366160" w:rsidTr="00962E42">
        <w:trPr>
          <w:trHeight w:val="343"/>
        </w:trPr>
        <w:tc>
          <w:tcPr>
            <w:tcW w:w="10563" w:type="dxa"/>
            <w:gridSpan w:val="5"/>
          </w:tcPr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</w:p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9 класс. Алгебра</w:t>
            </w:r>
          </w:p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910E84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819" w:type="dxa"/>
          </w:tcPr>
          <w:p w:rsidR="00366160" w:rsidRPr="00910E84" w:rsidRDefault="00366160" w:rsidP="0036616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Повторение курса 8 класса</w:t>
            </w:r>
          </w:p>
        </w:tc>
        <w:tc>
          <w:tcPr>
            <w:tcW w:w="1381" w:type="dxa"/>
          </w:tcPr>
          <w:p w:rsidR="00366160" w:rsidRPr="00910E84" w:rsidRDefault="00910E84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366160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910E84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819" w:type="dxa"/>
          </w:tcPr>
          <w:p w:rsidR="00366160" w:rsidRPr="00910E84" w:rsidRDefault="001606CC" w:rsidP="0036616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ичная функция</w:t>
            </w:r>
          </w:p>
        </w:tc>
        <w:tc>
          <w:tcPr>
            <w:tcW w:w="1381" w:type="dxa"/>
          </w:tcPr>
          <w:p w:rsidR="00366160" w:rsidRPr="00910E84" w:rsidRDefault="001606CC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910E84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819" w:type="dxa"/>
          </w:tcPr>
          <w:p w:rsidR="00366160" w:rsidRPr="00910E84" w:rsidRDefault="004637EC" w:rsidP="0036616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 с одной переменной</w:t>
            </w:r>
          </w:p>
        </w:tc>
        <w:tc>
          <w:tcPr>
            <w:tcW w:w="1381" w:type="dxa"/>
          </w:tcPr>
          <w:p w:rsidR="00366160" w:rsidRPr="00910E84" w:rsidRDefault="00910E84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910E84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819" w:type="dxa"/>
          </w:tcPr>
          <w:p w:rsidR="00366160" w:rsidRPr="00910E84" w:rsidRDefault="004637EC" w:rsidP="004637EC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 с двумя переменной</w:t>
            </w:r>
          </w:p>
        </w:tc>
        <w:tc>
          <w:tcPr>
            <w:tcW w:w="1381" w:type="dxa"/>
          </w:tcPr>
          <w:p w:rsidR="00366160" w:rsidRPr="00910E84" w:rsidRDefault="004637EC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4637EC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910E84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819" w:type="dxa"/>
          </w:tcPr>
          <w:p w:rsidR="00366160" w:rsidRPr="00910E84" w:rsidRDefault="004637EC" w:rsidP="0036616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ифметическая и геометрическая прогрессии</w:t>
            </w:r>
          </w:p>
        </w:tc>
        <w:tc>
          <w:tcPr>
            <w:tcW w:w="1381" w:type="dxa"/>
          </w:tcPr>
          <w:p w:rsidR="00366160" w:rsidRPr="00910E84" w:rsidRDefault="00910E84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4637EC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910E84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819" w:type="dxa"/>
          </w:tcPr>
          <w:p w:rsidR="00366160" w:rsidRPr="00910E84" w:rsidRDefault="00910E84" w:rsidP="0036616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Элементы комбинаторики, статистики и теории вероятностей</w:t>
            </w:r>
          </w:p>
        </w:tc>
        <w:tc>
          <w:tcPr>
            <w:tcW w:w="1381" w:type="dxa"/>
          </w:tcPr>
          <w:p w:rsidR="00366160" w:rsidRPr="00910E84" w:rsidRDefault="00910E84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910E84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819" w:type="dxa"/>
          </w:tcPr>
          <w:p w:rsidR="00366160" w:rsidRPr="00910E84" w:rsidRDefault="00910E84" w:rsidP="0036616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1381" w:type="dxa"/>
          </w:tcPr>
          <w:p w:rsidR="00366160" w:rsidRPr="00910E84" w:rsidRDefault="00910E84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4637EC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366160" w:rsidTr="00962E42">
        <w:trPr>
          <w:trHeight w:val="343"/>
        </w:trPr>
        <w:tc>
          <w:tcPr>
            <w:tcW w:w="534" w:type="dxa"/>
          </w:tcPr>
          <w:p w:rsidR="00366160" w:rsidRPr="00910E84" w:rsidRDefault="00366160" w:rsidP="00EF04B0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4819" w:type="dxa"/>
          </w:tcPr>
          <w:p w:rsidR="00366160" w:rsidRPr="00910E84" w:rsidRDefault="00910E84" w:rsidP="0036616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381" w:type="dxa"/>
          </w:tcPr>
          <w:p w:rsidR="00366160" w:rsidRPr="00910E84" w:rsidRDefault="00910E84" w:rsidP="00910E84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1454" w:type="dxa"/>
          </w:tcPr>
          <w:p w:rsidR="00366160" w:rsidRPr="00910E84" w:rsidRDefault="003661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366160" w:rsidRPr="00910E84" w:rsidRDefault="004637EC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910E84" w:rsidTr="00962E42">
        <w:trPr>
          <w:trHeight w:val="343"/>
        </w:trPr>
        <w:tc>
          <w:tcPr>
            <w:tcW w:w="10563" w:type="dxa"/>
            <w:gridSpan w:val="5"/>
          </w:tcPr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</w:p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9 класс. Геометрия</w:t>
            </w:r>
          </w:p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10E84" w:rsidTr="00962E42">
        <w:trPr>
          <w:trHeight w:val="343"/>
        </w:trPr>
        <w:tc>
          <w:tcPr>
            <w:tcW w:w="534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819" w:type="dxa"/>
            <w:vAlign w:val="center"/>
          </w:tcPr>
          <w:p w:rsidR="00910E84" w:rsidRPr="00910E84" w:rsidRDefault="00910E84" w:rsidP="00910E84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Метод координат. Векторы</w:t>
            </w:r>
          </w:p>
        </w:tc>
        <w:tc>
          <w:tcPr>
            <w:tcW w:w="1381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454" w:type="dxa"/>
          </w:tcPr>
          <w:p w:rsidR="00910E84" w:rsidRPr="00910E84" w:rsidRDefault="00910E8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910E84" w:rsidTr="00962E42">
        <w:trPr>
          <w:trHeight w:val="343"/>
        </w:trPr>
        <w:tc>
          <w:tcPr>
            <w:tcW w:w="534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lastRenderedPageBreak/>
              <w:t>2</w:t>
            </w:r>
          </w:p>
        </w:tc>
        <w:tc>
          <w:tcPr>
            <w:tcW w:w="4819" w:type="dxa"/>
            <w:vAlign w:val="center"/>
          </w:tcPr>
          <w:p w:rsidR="00910E84" w:rsidRPr="00910E84" w:rsidRDefault="00910E84" w:rsidP="00910E84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Соотношения между сторонами и углами треугольника. Скалярное произведение векторов</w:t>
            </w:r>
          </w:p>
        </w:tc>
        <w:tc>
          <w:tcPr>
            <w:tcW w:w="1381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54" w:type="dxa"/>
          </w:tcPr>
          <w:p w:rsidR="00910E84" w:rsidRPr="00910E84" w:rsidRDefault="00910E8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10E84" w:rsidTr="00962E42">
        <w:trPr>
          <w:trHeight w:val="343"/>
        </w:trPr>
        <w:tc>
          <w:tcPr>
            <w:tcW w:w="534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819" w:type="dxa"/>
            <w:vAlign w:val="center"/>
          </w:tcPr>
          <w:p w:rsidR="00910E84" w:rsidRPr="00910E84" w:rsidRDefault="00910E84" w:rsidP="00910E84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Длина окружности. Площадь круга</w:t>
            </w:r>
          </w:p>
        </w:tc>
        <w:tc>
          <w:tcPr>
            <w:tcW w:w="1381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54" w:type="dxa"/>
          </w:tcPr>
          <w:p w:rsidR="00910E84" w:rsidRPr="00910E84" w:rsidRDefault="00910E8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910E84" w:rsidTr="00962E42">
        <w:trPr>
          <w:trHeight w:val="343"/>
        </w:trPr>
        <w:tc>
          <w:tcPr>
            <w:tcW w:w="534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819" w:type="dxa"/>
            <w:vAlign w:val="center"/>
          </w:tcPr>
          <w:p w:rsidR="00910E84" w:rsidRPr="00910E84" w:rsidRDefault="00910E84" w:rsidP="00910E84">
            <w:pPr>
              <w:pStyle w:val="af"/>
              <w:snapToGrid w:val="0"/>
              <w:rPr>
                <w:rFonts w:ascii="Times New Roman" w:hAnsi="Times New Roman" w:cs="Times New Roman"/>
                <w:sz w:val="22"/>
                <w:szCs w:val="22"/>
              </w:rPr>
            </w:pPr>
            <w:r w:rsidRPr="00910E84">
              <w:rPr>
                <w:rFonts w:ascii="Times New Roman" w:hAnsi="Times New Roman" w:cs="Times New Roman"/>
                <w:sz w:val="22"/>
                <w:szCs w:val="22"/>
              </w:rPr>
              <w:t>Многогранники</w:t>
            </w:r>
          </w:p>
        </w:tc>
        <w:tc>
          <w:tcPr>
            <w:tcW w:w="1381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54" w:type="dxa"/>
          </w:tcPr>
          <w:p w:rsidR="00910E84" w:rsidRPr="00910E84" w:rsidRDefault="00910E8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</w:tr>
      <w:tr w:rsidR="00910E84" w:rsidTr="00962E42">
        <w:trPr>
          <w:trHeight w:val="343"/>
        </w:trPr>
        <w:tc>
          <w:tcPr>
            <w:tcW w:w="534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819" w:type="dxa"/>
            <w:vAlign w:val="center"/>
          </w:tcPr>
          <w:p w:rsidR="00910E84" w:rsidRPr="00910E84" w:rsidRDefault="00910E84" w:rsidP="00910E84">
            <w:pPr>
              <w:pStyle w:val="af"/>
              <w:snapToGrid w:val="0"/>
              <w:rPr>
                <w:rFonts w:ascii="Times New Roman" w:hAnsi="Times New Roman" w:cs="Times New Roman"/>
                <w:sz w:val="22"/>
                <w:szCs w:val="22"/>
              </w:rPr>
            </w:pPr>
            <w:r w:rsidRPr="00910E84">
              <w:rPr>
                <w:rFonts w:ascii="Times New Roman" w:hAnsi="Times New Roman" w:cs="Times New Roman"/>
                <w:sz w:val="22"/>
                <w:szCs w:val="22"/>
              </w:rPr>
              <w:t>Об аксиомах планиметрии</w:t>
            </w:r>
          </w:p>
        </w:tc>
        <w:tc>
          <w:tcPr>
            <w:tcW w:w="1381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54" w:type="dxa"/>
          </w:tcPr>
          <w:p w:rsidR="00910E84" w:rsidRPr="00910E84" w:rsidRDefault="00910E8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10E84" w:rsidTr="00962E42">
        <w:trPr>
          <w:trHeight w:val="343"/>
        </w:trPr>
        <w:tc>
          <w:tcPr>
            <w:tcW w:w="534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819" w:type="dxa"/>
            <w:vAlign w:val="center"/>
          </w:tcPr>
          <w:p w:rsidR="00910E84" w:rsidRPr="00910E84" w:rsidRDefault="00910E84" w:rsidP="00910E84">
            <w:pPr>
              <w:pStyle w:val="af"/>
              <w:snapToGrid w:val="0"/>
              <w:rPr>
                <w:rFonts w:ascii="Times New Roman" w:hAnsi="Times New Roman" w:cs="Times New Roman"/>
                <w:sz w:val="22"/>
                <w:szCs w:val="22"/>
              </w:rPr>
            </w:pPr>
            <w:r w:rsidRPr="00910E84">
              <w:rPr>
                <w:rFonts w:ascii="Times New Roman" w:hAnsi="Times New Roman" w:cs="Times New Roman"/>
                <w:sz w:val="22"/>
                <w:szCs w:val="22"/>
              </w:rPr>
              <w:t>Повторение, решение задач</w:t>
            </w:r>
          </w:p>
        </w:tc>
        <w:tc>
          <w:tcPr>
            <w:tcW w:w="1381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54" w:type="dxa"/>
          </w:tcPr>
          <w:p w:rsidR="00910E84" w:rsidRPr="00910E84" w:rsidRDefault="00910E8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</w:tr>
      <w:tr w:rsidR="00910E84" w:rsidTr="00962E42">
        <w:trPr>
          <w:trHeight w:val="343"/>
        </w:trPr>
        <w:tc>
          <w:tcPr>
            <w:tcW w:w="534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819" w:type="dxa"/>
            <w:vAlign w:val="center"/>
          </w:tcPr>
          <w:p w:rsidR="00910E84" w:rsidRPr="00910E84" w:rsidRDefault="00910E84" w:rsidP="00910E84">
            <w:pPr>
              <w:snapToGrid w:val="0"/>
              <w:jc w:val="right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381" w:type="dxa"/>
            <w:vAlign w:val="center"/>
          </w:tcPr>
          <w:p w:rsidR="00910E84" w:rsidRPr="00910E84" w:rsidRDefault="00910E84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1454" w:type="dxa"/>
          </w:tcPr>
          <w:p w:rsidR="00910E84" w:rsidRPr="00910E84" w:rsidRDefault="00910E8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75" w:type="dxa"/>
          </w:tcPr>
          <w:p w:rsidR="00910E84" w:rsidRPr="00910E84" w:rsidRDefault="00910E84" w:rsidP="00063D9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</w:tr>
    </w:tbl>
    <w:p w:rsidR="007E203C" w:rsidRDefault="007E203C"/>
    <w:p w:rsidR="009D016D" w:rsidRDefault="009D016D"/>
    <w:p w:rsidR="009D016D" w:rsidRDefault="009D016D">
      <w:r>
        <w:br w:type="page"/>
      </w:r>
    </w:p>
    <w:p w:rsidR="00EF04B0" w:rsidRDefault="0078042F" w:rsidP="00EF04B0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lastRenderedPageBreak/>
        <w:t>6</w:t>
      </w:r>
      <w:r w:rsidR="00EF04B0" w:rsidRPr="00EE2418">
        <w:rPr>
          <w:rFonts w:ascii="Times New Roman" w:hAnsi="Times New Roman" w:cs="Times New Roman"/>
          <w:b/>
          <w:sz w:val="28"/>
          <w:szCs w:val="24"/>
        </w:rPr>
        <w:t xml:space="preserve">. Личностные, </w:t>
      </w:r>
      <w:proofErr w:type="spellStart"/>
      <w:r w:rsidR="00EF04B0" w:rsidRPr="00EE2418">
        <w:rPr>
          <w:rFonts w:ascii="Times New Roman" w:hAnsi="Times New Roman" w:cs="Times New Roman"/>
          <w:b/>
          <w:sz w:val="28"/>
          <w:szCs w:val="24"/>
        </w:rPr>
        <w:t>метапредметные</w:t>
      </w:r>
      <w:proofErr w:type="spellEnd"/>
      <w:r w:rsidR="00EF04B0" w:rsidRPr="00EE2418">
        <w:rPr>
          <w:rFonts w:ascii="Times New Roman" w:hAnsi="Times New Roman" w:cs="Times New Roman"/>
          <w:b/>
          <w:sz w:val="28"/>
          <w:szCs w:val="24"/>
        </w:rPr>
        <w:t xml:space="preserve"> и предметные результаты освоения учебного предмета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 xml:space="preserve">Изучение математики в основной школе дает возможность </w:t>
      </w:r>
      <w:proofErr w:type="gramStart"/>
      <w:r w:rsidRPr="0044655A">
        <w:rPr>
          <w:rFonts w:ascii="Times New Roman" w:hAnsi="Times New Roman" w:cs="Times New Roman"/>
          <w:color w:val="auto"/>
          <w:sz w:val="24"/>
          <w:szCs w:val="24"/>
        </w:rPr>
        <w:t>обучающимся</w:t>
      </w:r>
      <w:proofErr w:type="gramEnd"/>
      <w:r w:rsidRPr="0044655A">
        <w:rPr>
          <w:rFonts w:ascii="Times New Roman" w:hAnsi="Times New Roman" w:cs="Times New Roman"/>
          <w:color w:val="auto"/>
          <w:sz w:val="24"/>
          <w:szCs w:val="24"/>
        </w:rPr>
        <w:t xml:space="preserve"> достичь следующих результатов развития: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b/>
          <w:color w:val="auto"/>
          <w:sz w:val="24"/>
          <w:szCs w:val="24"/>
        </w:rPr>
        <w:t>в личностном направлении: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 xml:space="preserve">1) 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44655A">
        <w:rPr>
          <w:rFonts w:ascii="Times New Roman" w:hAnsi="Times New Roman" w:cs="Times New Roman"/>
          <w:color w:val="auto"/>
          <w:sz w:val="24"/>
          <w:szCs w:val="24"/>
        </w:rPr>
        <w:t>контрпримеры</w:t>
      </w:r>
      <w:proofErr w:type="spellEnd"/>
      <w:r w:rsidRPr="0044655A">
        <w:rPr>
          <w:rFonts w:ascii="Times New Roman" w:hAnsi="Times New Roman" w:cs="Times New Roman"/>
          <w:color w:val="auto"/>
          <w:sz w:val="24"/>
          <w:szCs w:val="24"/>
        </w:rPr>
        <w:t>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2) критичность мышления, умение распознавать логически некорректные высказывания, отличать гипотезу от факта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3) 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4) </w:t>
      </w:r>
      <w:proofErr w:type="spellStart"/>
      <w:r w:rsidRPr="0044655A">
        <w:rPr>
          <w:rFonts w:ascii="Times New Roman" w:hAnsi="Times New Roman" w:cs="Times New Roman"/>
          <w:color w:val="auto"/>
          <w:sz w:val="24"/>
          <w:szCs w:val="24"/>
        </w:rPr>
        <w:t>креативность</w:t>
      </w:r>
      <w:proofErr w:type="spellEnd"/>
      <w:r w:rsidRPr="0044655A">
        <w:rPr>
          <w:rFonts w:ascii="Times New Roman" w:hAnsi="Times New Roman" w:cs="Times New Roman"/>
          <w:color w:val="auto"/>
          <w:sz w:val="24"/>
          <w:szCs w:val="24"/>
        </w:rPr>
        <w:t xml:space="preserve"> мышления, инициатива, находчивость, активность при решении математических задач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5) умение контролировать процесс и результат учебной математической деятельности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 xml:space="preserve">6) способность к эмоциональному восприятию математических объектов, задач, решений, рассуждений; 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b/>
          <w:color w:val="auto"/>
          <w:sz w:val="24"/>
          <w:szCs w:val="24"/>
        </w:rPr>
        <w:t xml:space="preserve">в </w:t>
      </w:r>
      <w:proofErr w:type="spellStart"/>
      <w:r w:rsidRPr="0044655A">
        <w:rPr>
          <w:rFonts w:ascii="Times New Roman" w:hAnsi="Times New Roman" w:cs="Times New Roman"/>
          <w:b/>
          <w:color w:val="auto"/>
          <w:sz w:val="24"/>
          <w:szCs w:val="24"/>
        </w:rPr>
        <w:t>метапредметном</w:t>
      </w:r>
      <w:proofErr w:type="spellEnd"/>
      <w:r w:rsidRPr="0044655A">
        <w:rPr>
          <w:rFonts w:ascii="Times New Roman" w:hAnsi="Times New Roman" w:cs="Times New Roman"/>
          <w:b/>
          <w:color w:val="auto"/>
          <w:sz w:val="24"/>
          <w:szCs w:val="24"/>
        </w:rPr>
        <w:t xml:space="preserve"> направлении: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1) 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2) умение видеть математическую задачу в контексте проблемной ситуации в других дисциплинах, в окружающей жизни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3) 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4) 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5) умение выдвигать гипотезы при решении учебных задач и понимать необходимость их проверки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6) умение применять индуктивные и дедуктивные способы рассуждений, видеть различные стратегии решения задач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7) понимание сущности алгоритмических предписаний и умение действовать в соответствии с предложенным алгоритмом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8) умение самостоятельно ставить цели, выбирать и создавать алгоритмы для решения учебных математических проблем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9) умение планировать и осуществлять деятельность, направленную на решение задач исследовательского характера;</w:t>
      </w:r>
      <w:r w:rsidRPr="0044655A">
        <w:rPr>
          <w:rFonts w:ascii="Times New Roman" w:hAnsi="Times New Roman" w:cs="Times New Roman"/>
          <w:color w:val="auto"/>
          <w:sz w:val="24"/>
          <w:szCs w:val="24"/>
        </w:rPr>
        <w:br/>
      </w:r>
      <w:r w:rsidRPr="0044655A">
        <w:rPr>
          <w:rFonts w:ascii="Times New Roman" w:hAnsi="Times New Roman" w:cs="Times New Roman"/>
          <w:color w:val="auto"/>
          <w:sz w:val="24"/>
          <w:szCs w:val="24"/>
        </w:rPr>
        <w:br/>
      </w:r>
      <w:r w:rsidRPr="0044655A">
        <w:rPr>
          <w:rFonts w:ascii="Times New Roman" w:hAnsi="Times New Roman" w:cs="Times New Roman"/>
          <w:b/>
          <w:color w:val="auto"/>
          <w:sz w:val="24"/>
          <w:szCs w:val="24"/>
        </w:rPr>
        <w:t>в предметном направлении: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1) овладение базовым понятийным аппаратом по основным разделам содержания;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 xml:space="preserve">4) 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; умение использовать идею координат на плоскости для интерпретации </w:t>
      </w:r>
      <w:r w:rsidRPr="0044655A">
        <w:rPr>
          <w:rFonts w:ascii="Times New Roman" w:hAnsi="Times New Roman" w:cs="Times New Roman"/>
          <w:color w:val="auto"/>
          <w:sz w:val="24"/>
          <w:szCs w:val="24"/>
        </w:rPr>
        <w:lastRenderedPageBreak/>
        <w:t>уравнений, неравенств, систем; умение применять алгебраические преобразования, аппарат уравнений и неравен</w:t>
      </w:r>
      <w:proofErr w:type="gramStart"/>
      <w:r w:rsidRPr="0044655A">
        <w:rPr>
          <w:rFonts w:ascii="Times New Roman" w:hAnsi="Times New Roman" w:cs="Times New Roman"/>
          <w:color w:val="auto"/>
          <w:sz w:val="24"/>
          <w:szCs w:val="24"/>
        </w:rPr>
        <w:t>ств дл</w:t>
      </w:r>
      <w:proofErr w:type="gramEnd"/>
      <w:r w:rsidRPr="0044655A">
        <w:rPr>
          <w:rFonts w:ascii="Times New Roman" w:hAnsi="Times New Roman" w:cs="Times New Roman"/>
          <w:color w:val="auto"/>
          <w:sz w:val="24"/>
          <w:szCs w:val="24"/>
        </w:rPr>
        <w:t>я решения задач из различных разделов курса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7) овладение геометрическим языком, умение использовать его для описания предметов окружающего мира; развитие пространственных представлений и изобразительных умений, приобретение навыков геометрических построений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8) 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>9) умение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EF04B0" w:rsidRPr="0044655A" w:rsidRDefault="00EF04B0" w:rsidP="00EF04B0">
      <w:pPr>
        <w:pStyle w:val="aa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44655A">
        <w:rPr>
          <w:rFonts w:ascii="Times New Roman" w:hAnsi="Times New Roman" w:cs="Times New Roman"/>
          <w:color w:val="auto"/>
          <w:sz w:val="24"/>
          <w:szCs w:val="24"/>
        </w:rPr>
        <w:t xml:space="preserve">10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 </w:t>
      </w:r>
    </w:p>
    <w:p w:rsidR="00EF04B0" w:rsidRDefault="00EF04B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Style w:val="a3"/>
        <w:tblW w:w="10740" w:type="dxa"/>
        <w:tblLayout w:type="fixed"/>
        <w:tblLook w:val="04A0"/>
      </w:tblPr>
      <w:tblGrid>
        <w:gridCol w:w="530"/>
        <w:gridCol w:w="1988"/>
        <w:gridCol w:w="2126"/>
        <w:gridCol w:w="567"/>
        <w:gridCol w:w="1735"/>
        <w:gridCol w:w="487"/>
        <w:gridCol w:w="330"/>
        <w:gridCol w:w="2977"/>
      </w:tblGrid>
      <w:tr w:rsidR="00962E42" w:rsidTr="00962E42">
        <w:trPr>
          <w:trHeight w:val="191"/>
        </w:trPr>
        <w:tc>
          <w:tcPr>
            <w:tcW w:w="530" w:type="dxa"/>
            <w:vMerge w:val="restart"/>
          </w:tcPr>
          <w:p w:rsidR="00962E42" w:rsidRPr="00910E84" w:rsidRDefault="00962E42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lastRenderedPageBreak/>
              <w:t xml:space="preserve">№ </w:t>
            </w:r>
            <w:proofErr w:type="spellStart"/>
            <w:proofErr w:type="gramStart"/>
            <w:r w:rsidRPr="00910E84">
              <w:rPr>
                <w:rFonts w:ascii="Times New Roman" w:hAnsi="Times New Roman" w:cs="Times New Roman"/>
              </w:rPr>
              <w:t>п</w:t>
            </w:r>
            <w:proofErr w:type="spellEnd"/>
            <w:proofErr w:type="gramEnd"/>
            <w:r w:rsidRPr="00910E84">
              <w:rPr>
                <w:rFonts w:ascii="Times New Roman" w:hAnsi="Times New Roman" w:cs="Times New Roman"/>
              </w:rPr>
              <w:t>/</w:t>
            </w:r>
            <w:proofErr w:type="spellStart"/>
            <w:r w:rsidRPr="00910E84">
              <w:rPr>
                <w:rFonts w:ascii="Times New Roman" w:hAnsi="Times New Roman" w:cs="Times New Roman"/>
              </w:rPr>
              <w:t>п</w:t>
            </w:r>
            <w:proofErr w:type="spellEnd"/>
          </w:p>
        </w:tc>
        <w:tc>
          <w:tcPr>
            <w:tcW w:w="1988" w:type="dxa"/>
            <w:vMerge w:val="restart"/>
          </w:tcPr>
          <w:p w:rsidR="00962E42" w:rsidRPr="00910E84" w:rsidRDefault="00962E42" w:rsidP="00EF04B0">
            <w:pPr>
              <w:jc w:val="center"/>
              <w:rPr>
                <w:rFonts w:ascii="Times New Roman" w:hAnsi="Times New Roman" w:cs="Times New Roman"/>
              </w:rPr>
            </w:pPr>
            <w:r w:rsidRPr="00F06B5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ма программы</w:t>
            </w:r>
          </w:p>
        </w:tc>
        <w:tc>
          <w:tcPr>
            <w:tcW w:w="4915" w:type="dxa"/>
            <w:gridSpan w:val="4"/>
          </w:tcPr>
          <w:p w:rsidR="00962E42" w:rsidRPr="00910E84" w:rsidRDefault="00962E42" w:rsidP="00EF04B0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УД</w:t>
            </w:r>
          </w:p>
        </w:tc>
        <w:tc>
          <w:tcPr>
            <w:tcW w:w="3307" w:type="dxa"/>
            <w:gridSpan w:val="2"/>
          </w:tcPr>
          <w:p w:rsidR="00962E42" w:rsidRPr="00910E84" w:rsidRDefault="00962E42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EF04B0" w:rsidTr="00962E42">
        <w:trPr>
          <w:trHeight w:val="312"/>
        </w:trPr>
        <w:tc>
          <w:tcPr>
            <w:tcW w:w="530" w:type="dxa"/>
            <w:vMerge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  <w:vMerge/>
          </w:tcPr>
          <w:p w:rsidR="00EF04B0" w:rsidRPr="00F06B5F" w:rsidRDefault="00EF04B0" w:rsidP="00EF04B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gridSpan w:val="2"/>
          </w:tcPr>
          <w:p w:rsidR="00EF04B0" w:rsidRPr="00F06B5F" w:rsidRDefault="00EF04B0" w:rsidP="0078042F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06B5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чностные</w:t>
            </w:r>
          </w:p>
        </w:tc>
        <w:tc>
          <w:tcPr>
            <w:tcW w:w="2552" w:type="dxa"/>
            <w:gridSpan w:val="3"/>
          </w:tcPr>
          <w:p w:rsidR="00EF04B0" w:rsidRPr="00F06B5F" w:rsidRDefault="00EF04B0" w:rsidP="0078042F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F06B5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="0078042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F06B5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="0078042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F06B5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метные</w:t>
            </w:r>
            <w:proofErr w:type="spellEnd"/>
          </w:p>
        </w:tc>
        <w:tc>
          <w:tcPr>
            <w:tcW w:w="2977" w:type="dxa"/>
          </w:tcPr>
          <w:p w:rsidR="00EF04B0" w:rsidRPr="00F06B5F" w:rsidRDefault="00EF04B0" w:rsidP="0078042F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06B5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метные</w:t>
            </w:r>
          </w:p>
        </w:tc>
      </w:tr>
      <w:tr w:rsidR="00EF04B0" w:rsidTr="00962E42">
        <w:tc>
          <w:tcPr>
            <w:tcW w:w="10740" w:type="dxa"/>
            <w:gridSpan w:val="8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</w:p>
          <w:p w:rsidR="00EF04B0" w:rsidRPr="00910E84" w:rsidRDefault="00EF04B0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5 класс. Математика</w:t>
            </w:r>
          </w:p>
          <w:p w:rsidR="00EF04B0" w:rsidRPr="00910E84" w:rsidRDefault="00EF04B0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EF04B0" w:rsidTr="00962E42">
        <w:tc>
          <w:tcPr>
            <w:tcW w:w="530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88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Натуральные числа и шкалы</w:t>
            </w:r>
          </w:p>
        </w:tc>
        <w:tc>
          <w:tcPr>
            <w:tcW w:w="2693" w:type="dxa"/>
            <w:gridSpan w:val="2"/>
          </w:tcPr>
          <w:p w:rsidR="00EF04B0" w:rsidRPr="0078042F" w:rsidRDefault="0078042F" w:rsidP="0078042F">
            <w:pPr>
              <w:rPr>
                <w:rFonts w:ascii="Times New Roman" w:hAnsi="Times New Roman" w:cs="Times New Roman"/>
                <w:sz w:val="18"/>
              </w:rPr>
            </w:pPr>
            <w:r w:rsidRPr="0078042F">
              <w:rPr>
                <w:rFonts w:ascii="Times New Roman" w:hAnsi="Times New Roman" w:cs="Times New Roman"/>
                <w:sz w:val="18"/>
              </w:rPr>
              <w:t>- Формирование стартовой мотивации к изучению нового.</w:t>
            </w:r>
          </w:p>
          <w:p w:rsidR="0078042F" w:rsidRPr="0078042F" w:rsidRDefault="0078042F" w:rsidP="0078042F">
            <w:pPr>
              <w:rPr>
                <w:rFonts w:ascii="Times New Roman" w:hAnsi="Times New Roman" w:cs="Times New Roman"/>
                <w:sz w:val="18"/>
              </w:rPr>
            </w:pPr>
            <w:r w:rsidRPr="0078042F">
              <w:rPr>
                <w:rFonts w:ascii="Times New Roman" w:hAnsi="Times New Roman" w:cs="Times New Roman"/>
                <w:sz w:val="18"/>
              </w:rPr>
              <w:t>- Формирование мотивации к аналитической деятельности.</w:t>
            </w:r>
          </w:p>
          <w:p w:rsidR="0078042F" w:rsidRPr="00910E84" w:rsidRDefault="0078042F" w:rsidP="0078042F">
            <w:pPr>
              <w:rPr>
                <w:rFonts w:ascii="Times New Roman" w:hAnsi="Times New Roman" w:cs="Times New Roman"/>
              </w:rPr>
            </w:pPr>
            <w:r w:rsidRPr="0078042F">
              <w:rPr>
                <w:rFonts w:ascii="Times New Roman" w:hAnsi="Times New Roman" w:cs="Times New Roman"/>
                <w:sz w:val="18"/>
              </w:rPr>
              <w:t>- Формирование навыков самоанализа и самоконтроля</w:t>
            </w:r>
          </w:p>
        </w:tc>
        <w:tc>
          <w:tcPr>
            <w:tcW w:w="2552" w:type="dxa"/>
            <w:gridSpan w:val="3"/>
          </w:tcPr>
          <w:p w:rsidR="00EF04B0" w:rsidRDefault="0078042F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Развивать у учащихся представление о месте математики в системе наук.</w:t>
            </w:r>
          </w:p>
          <w:p w:rsidR="0078042F" w:rsidRDefault="0078042F" w:rsidP="0078042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Сравнивать различные объекты: выделять из множества один или несколько объектов, имеющих общие свойства.</w:t>
            </w:r>
          </w:p>
          <w:p w:rsidR="0078042F" w:rsidRPr="0078042F" w:rsidRDefault="0078042F" w:rsidP="00962E42">
            <w:pPr>
              <w:pStyle w:val="1"/>
              <w:ind w:left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- </w:t>
            </w:r>
            <w:r w:rsidRPr="0078042F">
              <w:rPr>
                <w:sz w:val="18"/>
                <w:szCs w:val="22"/>
              </w:rPr>
              <w:t xml:space="preserve">Определять цель учебной деятельности с учителем и самостоятельно, ищут средства ее достижения. </w:t>
            </w:r>
          </w:p>
        </w:tc>
        <w:tc>
          <w:tcPr>
            <w:tcW w:w="2977" w:type="dxa"/>
          </w:tcPr>
          <w:p w:rsidR="00EF04B0" w:rsidRPr="00A81BA5" w:rsidRDefault="0078042F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81BA5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- </w:t>
            </w:r>
            <w:r w:rsidRPr="00A81BA5">
              <w:rPr>
                <w:rFonts w:ascii="Times New Roman" w:hAnsi="Times New Roman" w:cs="Times New Roman"/>
                <w:sz w:val="18"/>
                <w:szCs w:val="18"/>
              </w:rPr>
              <w:t>Чита</w:t>
            </w:r>
            <w:r w:rsidR="00A81BA5" w:rsidRPr="00A81BA5">
              <w:rPr>
                <w:rFonts w:ascii="Times New Roman" w:hAnsi="Times New Roman" w:cs="Times New Roman"/>
                <w:sz w:val="18"/>
                <w:szCs w:val="18"/>
              </w:rPr>
              <w:t xml:space="preserve">ть, </w:t>
            </w:r>
            <w:r w:rsidRPr="00A81BA5">
              <w:rPr>
                <w:rFonts w:ascii="Times New Roman" w:hAnsi="Times New Roman" w:cs="Times New Roman"/>
                <w:sz w:val="18"/>
                <w:szCs w:val="18"/>
              </w:rPr>
              <w:t>записыва</w:t>
            </w:r>
            <w:r w:rsidR="00A81BA5" w:rsidRPr="00A81BA5">
              <w:rPr>
                <w:rFonts w:ascii="Times New Roman" w:hAnsi="Times New Roman" w:cs="Times New Roman"/>
                <w:sz w:val="18"/>
                <w:szCs w:val="18"/>
              </w:rPr>
              <w:t>ть, сравнивать</w:t>
            </w:r>
            <w:r w:rsidRPr="00A81BA5">
              <w:rPr>
                <w:rFonts w:ascii="Times New Roman" w:hAnsi="Times New Roman" w:cs="Times New Roman"/>
                <w:sz w:val="18"/>
                <w:szCs w:val="18"/>
              </w:rPr>
              <w:t xml:space="preserve"> многозначные числа.</w:t>
            </w:r>
          </w:p>
          <w:p w:rsidR="0078042F" w:rsidRPr="00A81BA5" w:rsidRDefault="0078042F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81BA5">
              <w:rPr>
                <w:rFonts w:ascii="Times New Roman" w:hAnsi="Times New Roman" w:cs="Times New Roman"/>
                <w:sz w:val="18"/>
                <w:szCs w:val="18"/>
              </w:rPr>
              <w:t>- Стро</w:t>
            </w:r>
            <w:r w:rsidR="00A81BA5" w:rsidRPr="00A81BA5">
              <w:rPr>
                <w:rFonts w:ascii="Times New Roman" w:hAnsi="Times New Roman" w:cs="Times New Roman"/>
                <w:sz w:val="18"/>
                <w:szCs w:val="18"/>
              </w:rPr>
              <w:t>ить</w:t>
            </w:r>
            <w:r w:rsidRPr="00A81BA5">
              <w:rPr>
                <w:rFonts w:ascii="Times New Roman" w:hAnsi="Times New Roman" w:cs="Times New Roman"/>
                <w:sz w:val="18"/>
                <w:szCs w:val="18"/>
              </w:rPr>
              <w:t xml:space="preserve"> отрезок, называ</w:t>
            </w:r>
            <w:r w:rsidR="00A81BA5" w:rsidRPr="00A81BA5">
              <w:rPr>
                <w:rFonts w:ascii="Times New Roman" w:hAnsi="Times New Roman" w:cs="Times New Roman"/>
                <w:sz w:val="18"/>
                <w:szCs w:val="18"/>
              </w:rPr>
              <w:t>ть</w:t>
            </w:r>
            <w:r w:rsidRPr="00A81BA5">
              <w:rPr>
                <w:rFonts w:ascii="Times New Roman" w:hAnsi="Times New Roman" w:cs="Times New Roman"/>
                <w:sz w:val="18"/>
                <w:szCs w:val="18"/>
              </w:rPr>
              <w:t xml:space="preserve"> его элементы,  измеря</w:t>
            </w:r>
            <w:r w:rsidR="00A81BA5" w:rsidRPr="00A81BA5">
              <w:rPr>
                <w:rFonts w:ascii="Times New Roman" w:hAnsi="Times New Roman" w:cs="Times New Roman"/>
                <w:sz w:val="18"/>
                <w:szCs w:val="18"/>
              </w:rPr>
              <w:t>ть длину отрезка.</w:t>
            </w:r>
          </w:p>
          <w:p w:rsidR="0078042F" w:rsidRPr="00A81BA5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81BA5">
              <w:rPr>
                <w:rFonts w:ascii="Times New Roman" w:hAnsi="Times New Roman" w:cs="Times New Roman"/>
                <w:sz w:val="18"/>
                <w:szCs w:val="18"/>
              </w:rPr>
              <w:t>- Расширить представление о геометрических фигурах и их классификации.</w:t>
            </w:r>
          </w:p>
          <w:p w:rsidR="0078042F" w:rsidRPr="00A81BA5" w:rsidRDefault="0078042F" w:rsidP="00A81BA5">
            <w:pPr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A81BA5">
              <w:rPr>
                <w:rFonts w:ascii="Times New Roman" w:hAnsi="Times New Roman" w:cs="Times New Roman"/>
                <w:sz w:val="18"/>
                <w:szCs w:val="18"/>
              </w:rPr>
              <w:t xml:space="preserve">- </w:t>
            </w:r>
            <w:r w:rsidR="00A81BA5" w:rsidRPr="00A81BA5">
              <w:rPr>
                <w:rFonts w:ascii="Times New Roman" w:hAnsi="Times New Roman" w:cs="Times New Roman"/>
                <w:sz w:val="18"/>
                <w:szCs w:val="18"/>
              </w:rPr>
              <w:t>Строить прямую, луч, координатный луч; использовать математическую терминологию для описания взаимного расположения прямых, лучей, отрезков.</w:t>
            </w:r>
          </w:p>
        </w:tc>
      </w:tr>
      <w:tr w:rsidR="00EF04B0" w:rsidTr="00962E42">
        <w:tc>
          <w:tcPr>
            <w:tcW w:w="530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88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Сложение и вычитание натуральных чисел</w:t>
            </w:r>
          </w:p>
        </w:tc>
        <w:tc>
          <w:tcPr>
            <w:tcW w:w="2693" w:type="dxa"/>
            <w:gridSpan w:val="2"/>
          </w:tcPr>
          <w:p w:rsidR="00EF04B0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устойчивого интереса к изучению нового.</w:t>
            </w:r>
          </w:p>
          <w:p w:rsidR="00A81BA5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ов абстрактного мышления</w:t>
            </w:r>
          </w:p>
          <w:p w:rsidR="001955C0" w:rsidRPr="00A81BA5" w:rsidRDefault="001955C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ов самоанализа и самоконтроля</w:t>
            </w:r>
          </w:p>
        </w:tc>
        <w:tc>
          <w:tcPr>
            <w:tcW w:w="2552" w:type="dxa"/>
            <w:gridSpan w:val="3"/>
          </w:tcPr>
          <w:p w:rsidR="00EF04B0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Обнаруживать и формулировать учебную проблему, составлять план выполнения работы.</w:t>
            </w:r>
          </w:p>
          <w:p w:rsidR="00A81BA5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- Уметь устанавливать </w:t>
            </w:r>
            <w:r w:rsidR="0010148E">
              <w:rPr>
                <w:rFonts w:ascii="Times New Roman" w:hAnsi="Times New Roman" w:cs="Times New Roman"/>
                <w:sz w:val="18"/>
                <w:szCs w:val="18"/>
              </w:rPr>
              <w:t>аналогии и выделять закономерность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10148E" w:rsidRPr="00A81BA5" w:rsidRDefault="0010148E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Воспринимать текст с учетом поставленной учебной задачи, находить в тексте информацию, необходимую для решения.</w:t>
            </w:r>
          </w:p>
        </w:tc>
        <w:tc>
          <w:tcPr>
            <w:tcW w:w="2977" w:type="dxa"/>
          </w:tcPr>
          <w:p w:rsidR="00EF04B0" w:rsidRDefault="0006436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овторить алгоритм сложения и вычитания в столбик, называть компоненты суммы и разности.</w:t>
            </w:r>
          </w:p>
          <w:p w:rsidR="00064360" w:rsidRDefault="0006436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- </w:t>
            </w:r>
            <w:r w:rsidR="00723F80">
              <w:rPr>
                <w:rFonts w:ascii="Times New Roman" w:hAnsi="Times New Roman" w:cs="Times New Roman"/>
                <w:sz w:val="18"/>
                <w:szCs w:val="18"/>
              </w:rPr>
              <w:t>Научиться применять свойства сложения и вычитания для рационализации вычислений, решения текстовых задач.</w:t>
            </w:r>
          </w:p>
          <w:p w:rsidR="00723F80" w:rsidRDefault="00723F8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Применять полученные знания, умения, навыки в работе с числовыми и буквенными выражениями.</w:t>
            </w:r>
          </w:p>
          <w:p w:rsidR="00723F80" w:rsidRPr="00A81BA5" w:rsidRDefault="00723F8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Овладеть приемами решения простейших уравнений </w:t>
            </w:r>
          </w:p>
        </w:tc>
      </w:tr>
      <w:tr w:rsidR="00EF04B0" w:rsidTr="00962E42">
        <w:tc>
          <w:tcPr>
            <w:tcW w:w="530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988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Умножение и деление натуральных чисел</w:t>
            </w:r>
          </w:p>
        </w:tc>
        <w:tc>
          <w:tcPr>
            <w:tcW w:w="2693" w:type="dxa"/>
            <w:gridSpan w:val="2"/>
          </w:tcPr>
          <w:p w:rsidR="00EF04B0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устойчивого интереса к изучению нового.</w:t>
            </w:r>
          </w:p>
          <w:p w:rsidR="00A81BA5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Формирование навыка осознанного выбора наиболее эффективного способа решения.</w:t>
            </w:r>
          </w:p>
          <w:p w:rsidR="00A81BA5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Формирование навыков абстрактного мышления</w:t>
            </w:r>
          </w:p>
          <w:p w:rsidR="001955C0" w:rsidRPr="00A81BA5" w:rsidRDefault="001955C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ов самоанализа и самоконтроля</w:t>
            </w:r>
          </w:p>
        </w:tc>
        <w:tc>
          <w:tcPr>
            <w:tcW w:w="2552" w:type="dxa"/>
            <w:gridSpan w:val="3"/>
          </w:tcPr>
          <w:p w:rsidR="00723F80" w:rsidRDefault="00723F80" w:rsidP="00723F8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Уметь устанавливать аналогии и выделять закономерность.</w:t>
            </w:r>
          </w:p>
          <w:p w:rsidR="00EF04B0" w:rsidRDefault="00723F80" w:rsidP="00723F8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Воспринимать текст с учетом поставленной учебной задачи, находить в тексте информацию, необходимую для решения, ориентироваться на разнообразие способов решения задач.</w:t>
            </w:r>
          </w:p>
          <w:p w:rsidR="00097ED1" w:rsidRPr="00A81BA5" w:rsidRDefault="00097ED1" w:rsidP="00723F8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Строить логические цепи рассуждений</w:t>
            </w:r>
          </w:p>
        </w:tc>
        <w:tc>
          <w:tcPr>
            <w:tcW w:w="2977" w:type="dxa"/>
          </w:tcPr>
          <w:p w:rsidR="00EF04B0" w:rsidRDefault="00723F80" w:rsidP="00723F8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овторить алгоритм умножения и деления в столбик, называть компоненты произведения и частного.</w:t>
            </w:r>
          </w:p>
          <w:p w:rsidR="00723F80" w:rsidRDefault="00723F80" w:rsidP="00723F8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Научиться применять свойства умножения и деления  для рационализации вычислений, решения текстовых задач.</w:t>
            </w:r>
          </w:p>
          <w:p w:rsidR="00723F80" w:rsidRDefault="00723F80" w:rsidP="00723F8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Применять полученные знания для решения конкретных задач.</w:t>
            </w:r>
          </w:p>
          <w:p w:rsidR="00723F80" w:rsidRDefault="00723F80" w:rsidP="00723F8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Совершенствовать навыки упрощения выражений, решение задач с помощью уравнения.</w:t>
            </w:r>
          </w:p>
          <w:p w:rsidR="00723F80" w:rsidRPr="00A81BA5" w:rsidRDefault="00723F80" w:rsidP="00723F8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Иметь представление о степени числа, квадрате и кубе чисел от 0 до 10</w:t>
            </w:r>
          </w:p>
        </w:tc>
      </w:tr>
      <w:tr w:rsidR="00EF04B0" w:rsidTr="00962E42">
        <w:tc>
          <w:tcPr>
            <w:tcW w:w="530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988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Площади и объемы</w:t>
            </w:r>
          </w:p>
        </w:tc>
        <w:tc>
          <w:tcPr>
            <w:tcW w:w="2693" w:type="dxa"/>
            <w:gridSpan w:val="2"/>
          </w:tcPr>
          <w:p w:rsidR="00097ED1" w:rsidRPr="00A81BA5" w:rsidRDefault="00A81BA5" w:rsidP="00097ED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устой</w:t>
            </w:r>
            <w:r w:rsidR="00097ED1">
              <w:rPr>
                <w:rFonts w:ascii="Times New Roman" w:hAnsi="Times New Roman" w:cs="Times New Roman"/>
                <w:sz w:val="18"/>
                <w:szCs w:val="18"/>
              </w:rPr>
              <w:t>чивой мотивации к проблемно-поисковой деятельности.</w:t>
            </w:r>
          </w:p>
          <w:p w:rsidR="00097ED1" w:rsidRPr="00A81BA5" w:rsidRDefault="00097ED1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а самоанализа и самоконтроля</w:t>
            </w:r>
          </w:p>
        </w:tc>
        <w:tc>
          <w:tcPr>
            <w:tcW w:w="2552" w:type="dxa"/>
            <w:gridSpan w:val="3"/>
          </w:tcPr>
          <w:p w:rsidR="00EF04B0" w:rsidRDefault="00097ED1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Самостоятельно выделять и формулировать и формулировать познавательную цель.</w:t>
            </w:r>
          </w:p>
          <w:p w:rsidR="00097ED1" w:rsidRDefault="00097ED1" w:rsidP="00097ED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- Воспринимать текст с учетом поставленной учебной задачи, находить в тексте информацию, необходимую для решения, ориентироваться на разнообразие способов решения задач.</w:t>
            </w:r>
          </w:p>
          <w:p w:rsidR="00097ED1" w:rsidRPr="00A81BA5" w:rsidRDefault="00097ED1" w:rsidP="00097ED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Осуществлять сравнение и классификацию по заданным критериям</w:t>
            </w:r>
          </w:p>
        </w:tc>
        <w:tc>
          <w:tcPr>
            <w:tcW w:w="2977" w:type="dxa"/>
          </w:tcPr>
          <w:p w:rsidR="00EF04B0" w:rsidRDefault="00097ED1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 Записывать зависимости между величинами в виде формул, находить площадь прямоугольника и его частей.</w:t>
            </w:r>
          </w:p>
          <w:p w:rsidR="00097ED1" w:rsidRDefault="00097ED1" w:rsidP="00097ED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Различать равные и равновеликие фигуры, переводить одни единицы измерения площадей и объемов в другие.</w:t>
            </w:r>
          </w:p>
          <w:p w:rsidR="00097ED1" w:rsidRPr="00A81BA5" w:rsidRDefault="00097ED1" w:rsidP="00097ED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Распознавать прямоугольный параллелепипед, научиться применять формулы объема и площади поверхности для решения простейших геометрических задач</w:t>
            </w:r>
          </w:p>
        </w:tc>
      </w:tr>
      <w:tr w:rsidR="00EF04B0" w:rsidTr="00962E42">
        <w:tc>
          <w:tcPr>
            <w:tcW w:w="530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988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Обыкновенные дроби</w:t>
            </w:r>
          </w:p>
        </w:tc>
        <w:tc>
          <w:tcPr>
            <w:tcW w:w="2693" w:type="dxa"/>
            <w:gridSpan w:val="2"/>
          </w:tcPr>
          <w:p w:rsidR="00EF04B0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устойчивого интереса к изучению нового</w:t>
            </w:r>
          </w:p>
          <w:p w:rsidR="00570433" w:rsidRDefault="00570433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</w:t>
            </w:r>
            <w:r w:rsidR="001955C0">
              <w:rPr>
                <w:rFonts w:ascii="Times New Roman" w:hAnsi="Times New Roman" w:cs="Times New Roman"/>
                <w:sz w:val="18"/>
                <w:szCs w:val="18"/>
              </w:rPr>
              <w:t>ование навыков анализа, сопоставления, сравнения.</w:t>
            </w:r>
          </w:p>
          <w:p w:rsidR="001955C0" w:rsidRDefault="001955C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- Формирование навыков выполнения творческого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задания</w:t>
            </w:r>
          </w:p>
          <w:p w:rsidR="001955C0" w:rsidRPr="00A81BA5" w:rsidRDefault="001955C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ов самоанализа и самоконтроля</w:t>
            </w:r>
          </w:p>
        </w:tc>
        <w:tc>
          <w:tcPr>
            <w:tcW w:w="2552" w:type="dxa"/>
            <w:gridSpan w:val="3"/>
          </w:tcPr>
          <w:p w:rsidR="00EF04B0" w:rsidRDefault="00570433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- Формировать целевые установки учебной деятельности, выстраивать алгоритм  действий, устанавливать причинно-следственные связи</w:t>
            </w:r>
            <w:r w:rsidR="001955C0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1955C0" w:rsidRPr="00A81BA5" w:rsidRDefault="001955C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- Формировать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коммуникативные действия, направленные на структурирование информации по данной теме.</w:t>
            </w:r>
          </w:p>
        </w:tc>
        <w:tc>
          <w:tcPr>
            <w:tcW w:w="2977" w:type="dxa"/>
          </w:tcPr>
          <w:p w:rsidR="00EF04B0" w:rsidRDefault="00097ED1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- Освоить понятия окружности и круга</w:t>
            </w:r>
            <w:r w:rsidR="00570433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  <w:p w:rsidR="00570433" w:rsidRDefault="00570433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Освоить понятия доли, числителя, знаменателя, дроби, смешанного числа.</w:t>
            </w:r>
          </w:p>
          <w:p w:rsidR="00570433" w:rsidRDefault="00570433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Научиться сравнивать дроби разными способами.</w:t>
            </w:r>
          </w:p>
          <w:p w:rsidR="00570433" w:rsidRDefault="00570433" w:rsidP="0057043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- Научиться выполнять действия с  дробями с равными знаменателями</w:t>
            </w:r>
            <w:r w:rsidR="001955C0">
              <w:rPr>
                <w:rFonts w:ascii="Times New Roman" w:hAnsi="Times New Roman" w:cs="Times New Roman"/>
                <w:sz w:val="18"/>
                <w:szCs w:val="18"/>
              </w:rPr>
              <w:t xml:space="preserve"> и смешанными числами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, использовать их при решении примеров, задач, уравнений.</w:t>
            </w:r>
          </w:p>
          <w:p w:rsidR="00570433" w:rsidRPr="00A81BA5" w:rsidRDefault="00570433" w:rsidP="0057043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Классифицировать и решать задачи на части</w:t>
            </w:r>
          </w:p>
        </w:tc>
      </w:tr>
      <w:tr w:rsidR="00EF04B0" w:rsidTr="00962E42">
        <w:tc>
          <w:tcPr>
            <w:tcW w:w="530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lastRenderedPageBreak/>
              <w:t>6</w:t>
            </w:r>
          </w:p>
        </w:tc>
        <w:tc>
          <w:tcPr>
            <w:tcW w:w="1988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</w:rPr>
              <w:t>Десятичные дроби. Сложение и вычитание десятичных дробей</w:t>
            </w:r>
          </w:p>
        </w:tc>
        <w:tc>
          <w:tcPr>
            <w:tcW w:w="2693" w:type="dxa"/>
            <w:gridSpan w:val="2"/>
          </w:tcPr>
          <w:p w:rsidR="00EF04B0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устойчивого интереса к изучению нового</w:t>
            </w:r>
          </w:p>
          <w:p w:rsidR="001955C0" w:rsidRDefault="001955C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ов самоанализа и самоконтроля</w:t>
            </w:r>
          </w:p>
          <w:p w:rsidR="001955C0" w:rsidRPr="00A81BA5" w:rsidRDefault="001955C0" w:rsidP="001955C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- Формирование </w:t>
            </w:r>
            <w:proofErr w:type="gramStart"/>
            <w:r>
              <w:rPr>
                <w:rFonts w:ascii="Times New Roman" w:hAnsi="Times New Roman" w:cs="Times New Roman"/>
                <w:sz w:val="18"/>
                <w:szCs w:val="18"/>
              </w:rPr>
              <w:t>навыков составления алгоритма выполнения задания</w:t>
            </w:r>
            <w:proofErr w:type="gramEnd"/>
          </w:p>
        </w:tc>
        <w:tc>
          <w:tcPr>
            <w:tcW w:w="2552" w:type="dxa"/>
            <w:gridSpan w:val="3"/>
          </w:tcPr>
          <w:p w:rsidR="00EF04B0" w:rsidRDefault="001955C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ов учебного сотрудничества в ходе индивидуальной и групповой работы</w:t>
            </w:r>
          </w:p>
          <w:p w:rsidR="001955C0" w:rsidRDefault="001955C0" w:rsidP="001955C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учного мировоззрения</w:t>
            </w:r>
          </w:p>
          <w:p w:rsidR="001955C0" w:rsidRDefault="001955C0" w:rsidP="001955C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- Произвольно и осознанно владеть общим  приемом решения задач, </w:t>
            </w:r>
            <w:r w:rsidR="00B82739">
              <w:rPr>
                <w:rFonts w:ascii="Times New Roman" w:hAnsi="Times New Roman" w:cs="Times New Roman"/>
                <w:sz w:val="18"/>
                <w:szCs w:val="18"/>
              </w:rPr>
              <w:t>выделять существенную информацию из текстов</w:t>
            </w:r>
          </w:p>
          <w:p w:rsidR="001955C0" w:rsidRPr="00A81BA5" w:rsidRDefault="001955C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7" w:type="dxa"/>
          </w:tcPr>
          <w:p w:rsidR="00EF04B0" w:rsidRDefault="001955C0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Развитие представления о числе, овладение навыком чтения и записи десятичных дробей.</w:t>
            </w:r>
          </w:p>
          <w:p w:rsidR="001955C0" w:rsidRPr="00A81BA5" w:rsidRDefault="001955C0" w:rsidP="001955C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Овладеть алгоритмами округления, сравнения, сложения и вычитания десятичных дробей, применять их  при решении текстовых задач и уравнений</w:t>
            </w:r>
          </w:p>
        </w:tc>
      </w:tr>
      <w:tr w:rsidR="00EF04B0" w:rsidTr="00962E42">
        <w:tc>
          <w:tcPr>
            <w:tcW w:w="530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988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color w:val="000000"/>
              </w:rPr>
              <w:t>Умножение и деление десятичных дробей</w:t>
            </w:r>
          </w:p>
        </w:tc>
        <w:tc>
          <w:tcPr>
            <w:tcW w:w="2693" w:type="dxa"/>
            <w:gridSpan w:val="2"/>
          </w:tcPr>
          <w:p w:rsidR="00EF04B0" w:rsidRDefault="00A81BA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устойчивого интереса к изучению нового</w:t>
            </w:r>
          </w:p>
          <w:p w:rsidR="00B82739" w:rsidRDefault="00B82739" w:rsidP="00B82739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ов самоанализа и самоконтроля</w:t>
            </w:r>
          </w:p>
          <w:p w:rsidR="00B82739" w:rsidRPr="00A81BA5" w:rsidRDefault="00B82739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ов анализа, индивидуального и коллективного проектирования</w:t>
            </w:r>
          </w:p>
        </w:tc>
        <w:tc>
          <w:tcPr>
            <w:tcW w:w="2552" w:type="dxa"/>
            <w:gridSpan w:val="3"/>
          </w:tcPr>
          <w:p w:rsidR="00B82739" w:rsidRDefault="00B82739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Развивать умение обмениваться знаниями между одноклассниками для принятия эффективных совместных решений</w:t>
            </w:r>
          </w:p>
          <w:p w:rsidR="00EF04B0" w:rsidRDefault="00B82739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Оценивать уровень владения учебным действием</w:t>
            </w:r>
          </w:p>
          <w:p w:rsidR="00B82739" w:rsidRPr="00A81BA5" w:rsidRDefault="00B82739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ть постановку учебной задачи на основе соотнесения того, что уже известно и усвоено учащимися, и того, что еще не известно.</w:t>
            </w:r>
          </w:p>
        </w:tc>
        <w:tc>
          <w:tcPr>
            <w:tcW w:w="2977" w:type="dxa"/>
          </w:tcPr>
          <w:p w:rsidR="00EF04B0" w:rsidRDefault="00B82739" w:rsidP="00B82739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Овладеть алгоритмами умножения и деления десятичных дробей, применять их  для нахождения значений числовых выражений, при решении текстовых задач и уравнений</w:t>
            </w:r>
          </w:p>
          <w:p w:rsidR="00B82739" w:rsidRPr="00A81BA5" w:rsidRDefault="00B82739" w:rsidP="00B82739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Научиться вычислять среднее арифметическое нескольких чисел и решать задачи на вычисление средних величин</w:t>
            </w:r>
          </w:p>
        </w:tc>
      </w:tr>
      <w:tr w:rsidR="009A203F" w:rsidTr="00962E42">
        <w:trPr>
          <w:trHeight w:val="547"/>
        </w:trPr>
        <w:tc>
          <w:tcPr>
            <w:tcW w:w="530" w:type="dxa"/>
          </w:tcPr>
          <w:p w:rsidR="009A203F" w:rsidRPr="00910E84" w:rsidRDefault="009A203F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988" w:type="dxa"/>
          </w:tcPr>
          <w:p w:rsidR="009A203F" w:rsidRPr="00910E84" w:rsidRDefault="009A203F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  <w:bCs/>
                <w:iCs/>
                <w:color w:val="000000"/>
              </w:rPr>
              <w:t>Инструменты для вычислений и измерений</w:t>
            </w:r>
          </w:p>
        </w:tc>
        <w:tc>
          <w:tcPr>
            <w:tcW w:w="2693" w:type="dxa"/>
            <w:gridSpan w:val="2"/>
          </w:tcPr>
          <w:p w:rsidR="00056135" w:rsidRDefault="00056135" w:rsidP="0005613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устойчивого интереса к изучению нового</w:t>
            </w:r>
          </w:p>
          <w:p w:rsidR="00056135" w:rsidRDefault="00056135" w:rsidP="0005613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ов самоанализа и самоконтроля</w:t>
            </w:r>
          </w:p>
          <w:p w:rsidR="009A203F" w:rsidRPr="00A81BA5" w:rsidRDefault="00056135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Формирование навыка анализа и обработки информации</w:t>
            </w:r>
          </w:p>
        </w:tc>
        <w:tc>
          <w:tcPr>
            <w:tcW w:w="2552" w:type="dxa"/>
            <w:gridSpan w:val="3"/>
          </w:tcPr>
          <w:p w:rsidR="009A203F" w:rsidRDefault="00131CA4" w:rsidP="00131CA4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Определять цели и функции участников, способы взаимодействия, планировать способы работы, обмениваться знаниями между членами группы для принятия эффективных совместных решений.</w:t>
            </w:r>
          </w:p>
          <w:p w:rsidR="00131CA4" w:rsidRDefault="00131CA4" w:rsidP="00131CA4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 Обнаруживать и формулировать учебную проблему, составлять план выполнения работы.</w:t>
            </w:r>
          </w:p>
          <w:p w:rsidR="00131CA4" w:rsidRPr="00A81BA5" w:rsidRDefault="00056135" w:rsidP="00131CA4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Уметь устанавливать причинно-следственные связи</w:t>
            </w:r>
          </w:p>
        </w:tc>
        <w:tc>
          <w:tcPr>
            <w:tcW w:w="2977" w:type="dxa"/>
          </w:tcPr>
          <w:p w:rsidR="009A203F" w:rsidRDefault="00B82739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Развивать навыки инструментальных вычислений.</w:t>
            </w:r>
          </w:p>
          <w:p w:rsidR="00B82739" w:rsidRDefault="00B82739" w:rsidP="00A81BA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Познакомиться с понятием процента</w:t>
            </w:r>
            <w:r w:rsidR="00131CA4">
              <w:rPr>
                <w:rFonts w:ascii="Times New Roman" w:hAnsi="Times New Roman" w:cs="Times New Roman"/>
                <w:sz w:val="18"/>
                <w:szCs w:val="18"/>
              </w:rPr>
              <w:t>, научиться  переводить проценты в десятичную дробь и обратно, решать текстовые задачи на проценты.</w:t>
            </w:r>
          </w:p>
          <w:p w:rsidR="00131CA4" w:rsidRDefault="00131CA4" w:rsidP="00131CA4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- Научиться распознавать углы и их виды на чертежах, обозначать, называть и строить их с помощью угольника, измерять их с помощью транспортира.</w:t>
            </w:r>
          </w:p>
          <w:p w:rsidR="00131CA4" w:rsidRPr="00A81BA5" w:rsidRDefault="00131CA4" w:rsidP="00131CA4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Научиться строить круговые диаграммы и применять полученные знания для решения практических задач</w:t>
            </w:r>
          </w:p>
        </w:tc>
      </w:tr>
      <w:tr w:rsidR="00EF04B0" w:rsidTr="00962E42">
        <w:tc>
          <w:tcPr>
            <w:tcW w:w="10740" w:type="dxa"/>
            <w:gridSpan w:val="8"/>
          </w:tcPr>
          <w:p w:rsidR="00EF04B0" w:rsidRPr="00910E84" w:rsidRDefault="00EF04B0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  <w:p w:rsidR="00EF04B0" w:rsidRPr="00910E84" w:rsidRDefault="00EF04B0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6 класс. Математика</w:t>
            </w:r>
          </w:p>
          <w:p w:rsidR="00EF04B0" w:rsidRPr="00910E84" w:rsidRDefault="00EF04B0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A203F" w:rsidTr="00962E42">
        <w:trPr>
          <w:trHeight w:val="312"/>
        </w:trPr>
        <w:tc>
          <w:tcPr>
            <w:tcW w:w="530" w:type="dxa"/>
          </w:tcPr>
          <w:p w:rsidR="009A203F" w:rsidRPr="00910E84" w:rsidRDefault="009A203F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88" w:type="dxa"/>
          </w:tcPr>
          <w:p w:rsidR="009A203F" w:rsidRPr="00910E84" w:rsidRDefault="00574F66" w:rsidP="00EF04B0">
            <w:pPr>
              <w:rPr>
                <w:rFonts w:ascii="Times New Roman" w:hAnsi="Times New Roman" w:cs="Times New Roman"/>
                <w:bCs/>
                <w:iCs/>
              </w:rPr>
            </w:pPr>
            <w:r>
              <w:rPr>
                <w:rFonts w:ascii="Times New Roman" w:hAnsi="Times New Roman" w:cs="Times New Roman"/>
              </w:rPr>
              <w:t>Повторение курса 5 класса</w:t>
            </w:r>
          </w:p>
        </w:tc>
        <w:tc>
          <w:tcPr>
            <w:tcW w:w="2693" w:type="dxa"/>
            <w:gridSpan w:val="2"/>
          </w:tcPr>
          <w:p w:rsidR="00574F66" w:rsidRDefault="0078042F" w:rsidP="00574F66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П</w:t>
            </w:r>
            <w:r w:rsidR="00574F66" w:rsidRPr="00574F66">
              <w:rPr>
                <w:rFonts w:ascii="Times New Roman" w:hAnsi="Times New Roman"/>
                <w:sz w:val="18"/>
                <w:szCs w:val="18"/>
              </w:rPr>
              <w:t xml:space="preserve">онимать возможность использования приобретенных знаний и умений в практической и повседневной жизни </w:t>
            </w:r>
          </w:p>
          <w:p w:rsidR="00574F66" w:rsidRPr="00574F66" w:rsidRDefault="00574F66" w:rsidP="00574F66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 xml:space="preserve">- </w:t>
            </w:r>
            <w:r w:rsidRPr="00574F66">
              <w:rPr>
                <w:rFonts w:ascii="Times New Roman" w:hAnsi="Times New Roman"/>
                <w:b/>
                <w:sz w:val="18"/>
                <w:szCs w:val="18"/>
              </w:rPr>
              <w:t xml:space="preserve">развитие </w:t>
            </w:r>
            <w:r w:rsidRPr="00574F66">
              <w:rPr>
                <w:rFonts w:ascii="Times New Roman" w:hAnsi="Times New Roman"/>
                <w:sz w:val="18"/>
                <w:szCs w:val="18"/>
              </w:rPr>
              <w:t>логического, математического мышления и интуиции, творческих способностей в области математики</w:t>
            </w:r>
          </w:p>
          <w:p w:rsidR="009A203F" w:rsidRPr="00574F66" w:rsidRDefault="009A203F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552" w:type="dxa"/>
            <w:gridSpan w:val="3"/>
          </w:tcPr>
          <w:p w:rsidR="00574F66" w:rsidRPr="00574F66" w:rsidRDefault="00574F66" w:rsidP="0078042F">
            <w:pPr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b/>
                <w:sz w:val="18"/>
                <w:szCs w:val="18"/>
              </w:rPr>
              <w:t xml:space="preserve"> - </w:t>
            </w:r>
            <w:r w:rsidRPr="00574F66">
              <w:rPr>
                <w:rFonts w:ascii="Times New Roman" w:hAnsi="Times New Roman"/>
                <w:sz w:val="18"/>
                <w:szCs w:val="18"/>
              </w:rPr>
              <w:t>вносить необходимые коррективы в действие после его завершения с учетом характера сделанных ошибок;</w:t>
            </w:r>
          </w:p>
          <w:p w:rsidR="00574F66" w:rsidRPr="00574F66" w:rsidRDefault="00574F66" w:rsidP="0078042F">
            <w:pPr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>- владеть общим приемом решения задач;</w:t>
            </w:r>
          </w:p>
          <w:p w:rsidR="00574F66" w:rsidRPr="00574F66" w:rsidRDefault="00574F66" w:rsidP="0078042F">
            <w:pPr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>- уметь договариваться и приходить к общему решению совместной деятельности</w:t>
            </w:r>
          </w:p>
          <w:p w:rsidR="009A203F" w:rsidRPr="00574F66" w:rsidRDefault="009A203F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7" w:type="dxa"/>
          </w:tcPr>
          <w:p w:rsidR="00574F66" w:rsidRPr="00574F66" w:rsidRDefault="00574F66" w:rsidP="00574F66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>Знать:</w:t>
            </w:r>
          </w:p>
          <w:p w:rsidR="00574F66" w:rsidRPr="00574F66" w:rsidRDefault="00574F66" w:rsidP="00574F66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>- алгоритмы арифметических действий с десятичными дробями;</w:t>
            </w:r>
          </w:p>
          <w:p w:rsidR="00574F66" w:rsidRPr="00574F66" w:rsidRDefault="00574F66" w:rsidP="00574F66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>- решение задач уравнением;</w:t>
            </w:r>
          </w:p>
          <w:p w:rsidR="00574F66" w:rsidRPr="00574F66" w:rsidRDefault="00574F66" w:rsidP="00574F66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 xml:space="preserve">Уметь: </w:t>
            </w:r>
          </w:p>
          <w:p w:rsidR="00574F66" w:rsidRPr="00574F66" w:rsidRDefault="00574F66" w:rsidP="00574F66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 xml:space="preserve">-выполнять арифметические действия с десятичными дробями, </w:t>
            </w:r>
          </w:p>
          <w:p w:rsidR="00574F66" w:rsidRDefault="00574F66" w:rsidP="00574F66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>-решать текстовые задачи по действиям, и составлением уравнения.</w:t>
            </w:r>
          </w:p>
          <w:p w:rsidR="009A203F" w:rsidRPr="00574F66" w:rsidRDefault="00574F66" w:rsidP="00962E42">
            <w:pPr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574F66">
              <w:rPr>
                <w:rFonts w:ascii="Times New Roman" w:hAnsi="Times New Roman"/>
                <w:sz w:val="18"/>
                <w:szCs w:val="18"/>
              </w:rPr>
              <w:t>Обобщение и систематизация знаний по темам: натуральные числа, обыкновенные дроби,  десятичные дроби, геометрические фигуры и тела.</w:t>
            </w:r>
          </w:p>
        </w:tc>
      </w:tr>
      <w:tr w:rsidR="00574F66" w:rsidTr="00962E42">
        <w:trPr>
          <w:trHeight w:val="312"/>
        </w:trPr>
        <w:tc>
          <w:tcPr>
            <w:tcW w:w="530" w:type="dxa"/>
          </w:tcPr>
          <w:p w:rsidR="00574F66" w:rsidRPr="00910E84" w:rsidRDefault="00574F66" w:rsidP="00EF04B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p w:rsidR="00574F66" w:rsidRPr="00910E84" w:rsidRDefault="00574F6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Делимость чисел</w:t>
            </w:r>
          </w:p>
        </w:tc>
        <w:tc>
          <w:tcPr>
            <w:tcW w:w="2693" w:type="dxa"/>
            <w:gridSpan w:val="2"/>
          </w:tcPr>
          <w:p w:rsidR="00574F66" w:rsidRPr="00574F66" w:rsidRDefault="00574F66" w:rsidP="00574F66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 xml:space="preserve">- готовность к саморазвитию, самообразованию на основе мотивации к обучению и познанию, осознанному </w:t>
            </w:r>
            <w:r w:rsidRPr="00574F66">
              <w:rPr>
                <w:rFonts w:ascii="Times New Roman" w:hAnsi="Times New Roman"/>
                <w:sz w:val="18"/>
                <w:szCs w:val="18"/>
              </w:rPr>
              <w:lastRenderedPageBreak/>
              <w:t>выбору;</w:t>
            </w:r>
          </w:p>
          <w:p w:rsidR="00574F66" w:rsidRPr="00574F66" w:rsidRDefault="00574F66" w:rsidP="00574F66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>- Формирование критичности мышления, интуиции;</w:t>
            </w:r>
          </w:p>
          <w:p w:rsidR="00574F66" w:rsidRPr="00910E84" w:rsidRDefault="00574F66" w:rsidP="00574F66">
            <w:pPr>
              <w:rPr>
                <w:rFonts w:ascii="Times New Roman" w:hAnsi="Times New Roman" w:cs="Times New Roman"/>
              </w:rPr>
            </w:pPr>
            <w:r w:rsidRPr="00574F66">
              <w:rPr>
                <w:rFonts w:ascii="Times New Roman" w:hAnsi="Times New Roman"/>
                <w:sz w:val="18"/>
                <w:szCs w:val="18"/>
              </w:rPr>
              <w:t>- освоение норм и правил поведения, ролей и форм социальной поведения посредством работы в группах и парах;</w:t>
            </w:r>
          </w:p>
        </w:tc>
        <w:tc>
          <w:tcPr>
            <w:tcW w:w="2552" w:type="dxa"/>
            <w:gridSpan w:val="3"/>
          </w:tcPr>
          <w:p w:rsidR="000E0C32" w:rsidRPr="000E0C32" w:rsidRDefault="000E0C32" w:rsidP="000E0C32">
            <w:pPr>
              <w:contextualSpacing/>
              <w:jc w:val="both"/>
              <w:rPr>
                <w:rFonts w:ascii="Times New Roman" w:hAnsi="Times New Roman"/>
                <w:b/>
                <w:sz w:val="18"/>
                <w:szCs w:val="18"/>
              </w:rPr>
            </w:pPr>
            <w:r w:rsidRPr="000E0C32">
              <w:rPr>
                <w:rFonts w:ascii="Times New Roman" w:hAnsi="Times New Roman"/>
                <w:b/>
                <w:sz w:val="18"/>
                <w:szCs w:val="18"/>
              </w:rPr>
              <w:lastRenderedPageBreak/>
              <w:t>Уметь:</w:t>
            </w:r>
          </w:p>
          <w:p w:rsidR="000E0C32" w:rsidRPr="000E0C32" w:rsidRDefault="000E0C32" w:rsidP="000E0C32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b/>
                <w:sz w:val="18"/>
                <w:szCs w:val="18"/>
              </w:rPr>
              <w:t xml:space="preserve">- </w:t>
            </w:r>
            <w:r w:rsidRPr="000E0C32">
              <w:rPr>
                <w:rFonts w:ascii="Times New Roman" w:hAnsi="Times New Roman"/>
                <w:sz w:val="18"/>
                <w:szCs w:val="18"/>
              </w:rPr>
              <w:t xml:space="preserve">вносить необходимые коррективы в действия после его завершения на основе </w:t>
            </w:r>
            <w:r w:rsidRPr="000E0C32">
              <w:rPr>
                <w:rFonts w:ascii="Times New Roman" w:hAnsi="Times New Roman"/>
                <w:sz w:val="18"/>
                <w:szCs w:val="18"/>
              </w:rPr>
              <w:lastRenderedPageBreak/>
              <w:t>учета характера сделанных ошибок;</w:t>
            </w:r>
          </w:p>
          <w:p w:rsidR="000E0C32" w:rsidRPr="000E0C32" w:rsidRDefault="000E0C32" w:rsidP="000E0C32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sz w:val="18"/>
                <w:szCs w:val="18"/>
              </w:rPr>
              <w:t>- учитывать правила в планировании и контроле способа решения;</w:t>
            </w:r>
          </w:p>
          <w:p w:rsidR="000E0C32" w:rsidRPr="000E0C32" w:rsidRDefault="000E0C32" w:rsidP="000E0C32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sz w:val="18"/>
                <w:szCs w:val="18"/>
              </w:rPr>
              <w:t>- проводить сравнение, классификацию по заданным критериям;</w:t>
            </w:r>
          </w:p>
          <w:p w:rsidR="000E0C32" w:rsidRPr="000E0C32" w:rsidRDefault="000E0C32" w:rsidP="000E0C32">
            <w:pPr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sz w:val="18"/>
                <w:szCs w:val="18"/>
              </w:rPr>
              <w:t>- владеть общим приемом решения задач;</w:t>
            </w:r>
          </w:p>
          <w:p w:rsidR="00574F66" w:rsidRPr="000E0C32" w:rsidRDefault="000E0C32" w:rsidP="00962E42">
            <w:pPr>
              <w:contextualSpacing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sz w:val="18"/>
                <w:szCs w:val="18"/>
              </w:rPr>
              <w:t>- ориентироваться на разнообразие способов решения задач;</w:t>
            </w:r>
          </w:p>
        </w:tc>
        <w:tc>
          <w:tcPr>
            <w:tcW w:w="2977" w:type="dxa"/>
          </w:tcPr>
          <w:p w:rsidR="000E0C32" w:rsidRPr="000E0C32" w:rsidRDefault="000E0C32" w:rsidP="000E0C32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b/>
                <w:sz w:val="18"/>
                <w:szCs w:val="18"/>
              </w:rPr>
              <w:lastRenderedPageBreak/>
              <w:t xml:space="preserve">- Иметь представление </w:t>
            </w:r>
            <w:r w:rsidRPr="000E0C32">
              <w:rPr>
                <w:rFonts w:ascii="Times New Roman" w:hAnsi="Times New Roman"/>
                <w:sz w:val="18"/>
                <w:szCs w:val="18"/>
              </w:rPr>
              <w:t>о:</w:t>
            </w:r>
          </w:p>
          <w:p w:rsidR="000E0C32" w:rsidRPr="000E0C32" w:rsidRDefault="000E0C32" w:rsidP="000E0C32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sz w:val="18"/>
                <w:szCs w:val="18"/>
              </w:rPr>
              <w:t xml:space="preserve">-  наибольшем </w:t>
            </w:r>
            <w:proofErr w:type="spellStart"/>
            <w:r w:rsidRPr="000E0C32">
              <w:rPr>
                <w:rFonts w:ascii="Times New Roman" w:hAnsi="Times New Roman"/>
                <w:sz w:val="18"/>
                <w:szCs w:val="18"/>
              </w:rPr>
              <w:t>общемделителе</w:t>
            </w:r>
            <w:proofErr w:type="spellEnd"/>
            <w:r w:rsidRPr="000E0C32">
              <w:rPr>
                <w:rFonts w:ascii="Times New Roman" w:hAnsi="Times New Roman"/>
                <w:sz w:val="18"/>
                <w:szCs w:val="18"/>
              </w:rPr>
              <w:t>, о наименьшем общем кратном;</w:t>
            </w:r>
          </w:p>
          <w:p w:rsidR="000E0C32" w:rsidRPr="000E0C32" w:rsidRDefault="000E0C32" w:rsidP="000E0C32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sz w:val="18"/>
                <w:szCs w:val="18"/>
              </w:rPr>
              <w:t xml:space="preserve">- о признаках делимости, о </w:t>
            </w:r>
            <w:r w:rsidRPr="000E0C32">
              <w:rPr>
                <w:rFonts w:ascii="Times New Roman" w:hAnsi="Times New Roman"/>
                <w:sz w:val="18"/>
                <w:szCs w:val="18"/>
              </w:rPr>
              <w:lastRenderedPageBreak/>
              <w:t>признаках делимости  произведения, суммы и разности чисел;</w:t>
            </w:r>
          </w:p>
          <w:p w:rsidR="000E0C32" w:rsidRPr="000E0C32" w:rsidRDefault="000E0C32" w:rsidP="000E0C32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sz w:val="18"/>
                <w:szCs w:val="18"/>
              </w:rPr>
              <w:t xml:space="preserve">- о простых, составных, взаимно простых числах; </w:t>
            </w:r>
          </w:p>
          <w:p w:rsidR="000E0C32" w:rsidRPr="000E0C32" w:rsidRDefault="000E0C32" w:rsidP="000E0C32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0E0C32">
              <w:rPr>
                <w:rFonts w:ascii="Times New Roman" w:hAnsi="Times New Roman"/>
                <w:sz w:val="18"/>
                <w:szCs w:val="18"/>
              </w:rPr>
              <w:t xml:space="preserve">- о признаках делимости на 2, 5,10,3,9;  </w:t>
            </w:r>
          </w:p>
          <w:p w:rsidR="00574F66" w:rsidRPr="000E0C32" w:rsidRDefault="00574F66" w:rsidP="000E0C32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EF04B0" w:rsidTr="00962E42">
        <w:tc>
          <w:tcPr>
            <w:tcW w:w="530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lastRenderedPageBreak/>
              <w:t>3</w:t>
            </w:r>
          </w:p>
        </w:tc>
        <w:tc>
          <w:tcPr>
            <w:tcW w:w="1988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Сложение и вычитание дробей с разными знаменателями</w:t>
            </w:r>
          </w:p>
        </w:tc>
        <w:tc>
          <w:tcPr>
            <w:tcW w:w="2693" w:type="dxa"/>
            <w:gridSpan w:val="2"/>
          </w:tcPr>
          <w:p w:rsidR="000E0C32" w:rsidRPr="00D51289" w:rsidRDefault="000E0C32" w:rsidP="000E0C32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D51289">
              <w:rPr>
                <w:rFonts w:ascii="Times New Roman" w:hAnsi="Times New Roman"/>
                <w:sz w:val="18"/>
                <w:szCs w:val="18"/>
              </w:rPr>
              <w:t>Готовность и спо</w:t>
            </w:r>
            <w:r w:rsidRPr="00D51289">
              <w:rPr>
                <w:rFonts w:ascii="Times New Roman" w:hAnsi="Times New Roman"/>
                <w:sz w:val="18"/>
                <w:szCs w:val="18"/>
              </w:rPr>
              <w:softHyphen/>
              <w:t xml:space="preserve">собность </w:t>
            </w:r>
            <w:proofErr w:type="gramStart"/>
            <w:r w:rsidRPr="00D51289">
              <w:rPr>
                <w:rFonts w:ascii="Times New Roman" w:hAnsi="Times New Roman"/>
                <w:sz w:val="18"/>
                <w:szCs w:val="18"/>
              </w:rPr>
              <w:t>обучающихся</w:t>
            </w:r>
            <w:proofErr w:type="gramEnd"/>
            <w:r w:rsidRPr="00D51289">
              <w:rPr>
                <w:rFonts w:ascii="Times New Roman" w:hAnsi="Times New Roman"/>
                <w:sz w:val="18"/>
                <w:szCs w:val="18"/>
              </w:rPr>
              <w:t xml:space="preserve"> к саморазвитию и самообразованию на основе мотивации к обучению и познанию;</w:t>
            </w:r>
          </w:p>
          <w:p w:rsidR="00EF04B0" w:rsidRPr="00D51289" w:rsidRDefault="000E0C32" w:rsidP="000E0C32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D51289">
              <w:rPr>
                <w:rFonts w:ascii="Times New Roman" w:hAnsi="Times New Roman"/>
                <w:sz w:val="18"/>
                <w:szCs w:val="18"/>
              </w:rPr>
              <w:t xml:space="preserve">Умение ясно, точно, грамотно излагать свои мысли в устной и письменной речи, понимать смысл поставленной задачи, приводить примеры и </w:t>
            </w:r>
            <w:proofErr w:type="spellStart"/>
            <w:r w:rsidRPr="00D51289">
              <w:rPr>
                <w:rFonts w:ascii="Times New Roman" w:hAnsi="Times New Roman"/>
                <w:sz w:val="18"/>
                <w:szCs w:val="18"/>
              </w:rPr>
              <w:t>контрпримеры</w:t>
            </w:r>
            <w:proofErr w:type="spellEnd"/>
          </w:p>
        </w:tc>
        <w:tc>
          <w:tcPr>
            <w:tcW w:w="2552" w:type="dxa"/>
            <w:gridSpan w:val="3"/>
          </w:tcPr>
          <w:p w:rsidR="00D51289" w:rsidRPr="00D51289" w:rsidRDefault="00D51289" w:rsidP="00D51289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D51289">
              <w:rPr>
                <w:rFonts w:ascii="Times New Roman" w:hAnsi="Times New Roman"/>
                <w:sz w:val="18"/>
                <w:szCs w:val="18"/>
              </w:rPr>
              <w:t>Осуществлять анализ объектов с выделением существенных признаков;</w:t>
            </w:r>
          </w:p>
          <w:p w:rsidR="00D51289" w:rsidRPr="00D51289" w:rsidRDefault="00D51289" w:rsidP="00D51289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D51289">
              <w:rPr>
                <w:rFonts w:ascii="Times New Roman" w:hAnsi="Times New Roman"/>
                <w:sz w:val="18"/>
                <w:szCs w:val="18"/>
              </w:rPr>
              <w:t>Выбор наиболее эффективных способов решения задач в зависимости от конкретных условий;</w:t>
            </w:r>
          </w:p>
          <w:p w:rsidR="00D51289" w:rsidRPr="00D51289" w:rsidRDefault="00D51289" w:rsidP="00D51289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D51289">
              <w:rPr>
                <w:rFonts w:ascii="Times New Roman" w:hAnsi="Times New Roman"/>
                <w:sz w:val="18"/>
                <w:szCs w:val="18"/>
              </w:rPr>
              <w:t>Построение логической цепи рассуждений;</w:t>
            </w:r>
          </w:p>
          <w:p w:rsidR="00D51289" w:rsidRPr="00D51289" w:rsidRDefault="00D51289" w:rsidP="00D51289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D51289">
              <w:rPr>
                <w:rFonts w:ascii="Times New Roman" w:hAnsi="Times New Roman"/>
                <w:sz w:val="18"/>
                <w:szCs w:val="18"/>
              </w:rPr>
              <w:t>Синтез – составление целого из частей;</w:t>
            </w:r>
          </w:p>
          <w:p w:rsidR="00EF04B0" w:rsidRPr="00D51289" w:rsidRDefault="00EF04B0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7" w:type="dxa"/>
          </w:tcPr>
          <w:p w:rsidR="00D51289" w:rsidRPr="00D51289" w:rsidRDefault="003A537A" w:rsidP="00D51289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="00D51289">
              <w:rPr>
                <w:rFonts w:ascii="Times New Roman" w:hAnsi="Times New Roman"/>
                <w:sz w:val="18"/>
                <w:szCs w:val="18"/>
              </w:rPr>
              <w:t xml:space="preserve">Выработать </w:t>
            </w:r>
            <w:r w:rsidR="00D51289" w:rsidRPr="00D51289">
              <w:rPr>
                <w:rFonts w:ascii="Times New Roman" w:hAnsi="Times New Roman"/>
                <w:sz w:val="18"/>
                <w:szCs w:val="18"/>
              </w:rPr>
              <w:t>навыки преобразования дробей, сложения и вычитания.</w:t>
            </w:r>
          </w:p>
          <w:p w:rsidR="00D51289" w:rsidRDefault="00D51289" w:rsidP="00D51289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Научиться:</w:t>
            </w:r>
          </w:p>
          <w:p w:rsidR="00D51289" w:rsidRDefault="00D51289" w:rsidP="00D51289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 xml:space="preserve">Оперировать понятиями, связанными со сложением и вычитанием дробей с разными знаменателями.  </w:t>
            </w:r>
          </w:p>
          <w:p w:rsidR="00D51289" w:rsidRPr="00D51289" w:rsidRDefault="00D51289" w:rsidP="00D51289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>Выделять в условии задачи данные, необходимые для ее решения.</w:t>
            </w:r>
          </w:p>
          <w:p w:rsidR="00D51289" w:rsidRPr="00D51289" w:rsidRDefault="00D51289" w:rsidP="00962E42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>Строить логическую цепочку рассуждений, сопоставлять полученный результат с условием задачи.</w:t>
            </w:r>
          </w:p>
        </w:tc>
      </w:tr>
      <w:tr w:rsidR="00EF04B0" w:rsidTr="00962E42">
        <w:tc>
          <w:tcPr>
            <w:tcW w:w="530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988" w:type="dxa"/>
          </w:tcPr>
          <w:p w:rsidR="00EF04B0" w:rsidRPr="00910E84" w:rsidRDefault="00EF04B0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Умножение и деление обыкновенных дробей</w:t>
            </w:r>
          </w:p>
        </w:tc>
        <w:tc>
          <w:tcPr>
            <w:tcW w:w="2693" w:type="dxa"/>
            <w:gridSpan w:val="2"/>
          </w:tcPr>
          <w:p w:rsidR="00D51289" w:rsidRPr="00D51289" w:rsidRDefault="00D51289" w:rsidP="00D51289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>умение контролировать процесс и результат учебной математической деятельности;</w:t>
            </w:r>
          </w:p>
          <w:p w:rsidR="00EF04B0" w:rsidRPr="00D51289" w:rsidRDefault="00D51289" w:rsidP="00D51289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>формирование способности к эмоциональному вос</w:t>
            </w:r>
            <w:r w:rsidRPr="00D51289">
              <w:rPr>
                <w:rFonts w:ascii="Times New Roman" w:hAnsi="Times New Roman"/>
                <w:sz w:val="18"/>
                <w:szCs w:val="18"/>
              </w:rPr>
              <w:softHyphen/>
              <w:t>приятию математических задач, решений, рассуж</w:t>
            </w:r>
            <w:r w:rsidRPr="00D51289">
              <w:rPr>
                <w:rFonts w:ascii="Times New Roman" w:hAnsi="Times New Roman"/>
                <w:sz w:val="18"/>
                <w:szCs w:val="18"/>
              </w:rPr>
              <w:softHyphen/>
              <w:t>дений, формирование аккуратности и терпеливости.</w:t>
            </w:r>
          </w:p>
        </w:tc>
        <w:tc>
          <w:tcPr>
            <w:tcW w:w="2552" w:type="dxa"/>
            <w:gridSpan w:val="3"/>
          </w:tcPr>
          <w:p w:rsidR="00D51289" w:rsidRPr="00D51289" w:rsidRDefault="00D51289" w:rsidP="00D51289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>Поиск и выделение необходимой информации</w:t>
            </w:r>
          </w:p>
          <w:p w:rsidR="00D51289" w:rsidRPr="00D51289" w:rsidRDefault="00D51289" w:rsidP="00D51289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>Структурирование знаний</w:t>
            </w:r>
          </w:p>
          <w:p w:rsidR="00D51289" w:rsidRPr="00D51289" w:rsidRDefault="00D51289" w:rsidP="00D51289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>Выбор оснований для сравнения</w:t>
            </w:r>
          </w:p>
          <w:p w:rsidR="00EF04B0" w:rsidRPr="00D51289" w:rsidRDefault="00EF04B0" w:rsidP="00D51289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7" w:type="dxa"/>
          </w:tcPr>
          <w:p w:rsidR="00EF04B0" w:rsidRPr="00D51289" w:rsidRDefault="00D51289" w:rsidP="00D51289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>Выработать навыки арифметических действий с обыкновенными дробями и решения основных задач на дроби.</w:t>
            </w:r>
          </w:p>
          <w:p w:rsidR="00D51289" w:rsidRPr="003A537A" w:rsidRDefault="00D51289" w:rsidP="00D51289">
            <w:pPr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51289">
              <w:rPr>
                <w:rFonts w:ascii="Times New Roman" w:hAnsi="Times New Roman"/>
                <w:sz w:val="18"/>
                <w:szCs w:val="18"/>
              </w:rPr>
              <w:t xml:space="preserve">Оперировать понятиями, связанными с умножением и делением обыкновенных дробей. </w:t>
            </w:r>
          </w:p>
        </w:tc>
      </w:tr>
      <w:tr w:rsidR="008561A6" w:rsidTr="00962E42">
        <w:tc>
          <w:tcPr>
            <w:tcW w:w="530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Отношения и пропорции</w:t>
            </w:r>
          </w:p>
        </w:tc>
        <w:tc>
          <w:tcPr>
            <w:tcW w:w="2693" w:type="dxa"/>
            <w:gridSpan w:val="2"/>
          </w:tcPr>
          <w:p w:rsidR="00D33BE3" w:rsidRDefault="00D33BE3" w:rsidP="00D33BE3">
            <w:pPr>
              <w:tabs>
                <w:tab w:val="left" w:pos="645"/>
              </w:tabs>
              <w:jc w:val="both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D33BE3">
              <w:rPr>
                <w:rFonts w:ascii="Times New Roman" w:hAnsi="Times New Roman"/>
                <w:sz w:val="18"/>
                <w:szCs w:val="18"/>
              </w:rPr>
              <w:t>Креативность</w:t>
            </w:r>
            <w:proofErr w:type="spellEnd"/>
            <w:r w:rsidRPr="00D33BE3">
              <w:rPr>
                <w:rFonts w:ascii="Times New Roman" w:hAnsi="Times New Roman"/>
                <w:sz w:val="18"/>
                <w:szCs w:val="18"/>
              </w:rPr>
              <w:t xml:space="preserve"> мышления, инициативы, находчивости, активность при решении арифметических задач;</w:t>
            </w:r>
          </w:p>
          <w:p w:rsidR="00D33BE3" w:rsidRPr="00D33BE3" w:rsidRDefault="00D33BE3" w:rsidP="00D33BE3">
            <w:pPr>
              <w:tabs>
                <w:tab w:val="left" w:pos="645"/>
              </w:tabs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D33BE3">
              <w:rPr>
                <w:rFonts w:ascii="Times New Roman" w:hAnsi="Times New Roman"/>
                <w:sz w:val="18"/>
                <w:szCs w:val="18"/>
              </w:rPr>
              <w:t>умение контролировать процесс и результат учебной математической деятельности;</w:t>
            </w:r>
          </w:p>
          <w:p w:rsidR="008561A6" w:rsidRPr="00910E84" w:rsidRDefault="00D33BE3" w:rsidP="00D33BE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Pr="00D33BE3">
              <w:rPr>
                <w:rFonts w:ascii="Times New Roman" w:hAnsi="Times New Roman"/>
                <w:sz w:val="18"/>
                <w:szCs w:val="18"/>
              </w:rPr>
              <w:t>формирование аккуратности и терпеливости.</w:t>
            </w:r>
          </w:p>
        </w:tc>
        <w:tc>
          <w:tcPr>
            <w:tcW w:w="2552" w:type="dxa"/>
            <w:gridSpan w:val="3"/>
          </w:tcPr>
          <w:p w:rsidR="00D33BE3" w:rsidRPr="00D33BE3" w:rsidRDefault="00D33BE3" w:rsidP="00D33BE3">
            <w:pPr>
              <w:jc w:val="both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D33BE3">
              <w:rPr>
                <w:rFonts w:ascii="Times New Roman" w:hAnsi="Times New Roman"/>
                <w:sz w:val="18"/>
                <w:szCs w:val="18"/>
              </w:rPr>
              <w:t>Ис</w:t>
            </w:r>
            <w:r w:rsidRPr="00D33BE3">
              <w:rPr>
                <w:rFonts w:ascii="Times New Roman" w:hAnsi="Times New Roman"/>
                <w:color w:val="000000"/>
                <w:sz w:val="18"/>
                <w:szCs w:val="18"/>
              </w:rPr>
              <w:t>пользование знаково-символьных средств;</w:t>
            </w:r>
          </w:p>
          <w:p w:rsidR="00D33BE3" w:rsidRPr="00D33BE3" w:rsidRDefault="00D33BE3" w:rsidP="00D33BE3">
            <w:pPr>
              <w:jc w:val="both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D33BE3">
              <w:rPr>
                <w:rFonts w:ascii="Times New Roman" w:hAnsi="Times New Roman"/>
                <w:color w:val="000000"/>
                <w:sz w:val="18"/>
                <w:szCs w:val="18"/>
              </w:rPr>
              <w:t>Осуществлять анализ объектов с выделением существенных признаков;</w:t>
            </w:r>
          </w:p>
          <w:p w:rsidR="00D33BE3" w:rsidRPr="00D33BE3" w:rsidRDefault="00D33BE3" w:rsidP="00D33BE3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D33BE3">
              <w:rPr>
                <w:rFonts w:ascii="Times New Roman" w:hAnsi="Times New Roman"/>
                <w:sz w:val="18"/>
                <w:szCs w:val="18"/>
              </w:rPr>
              <w:t>Моделирование;</w:t>
            </w:r>
          </w:p>
          <w:p w:rsidR="00D33BE3" w:rsidRPr="00D33BE3" w:rsidRDefault="00D33BE3" w:rsidP="00D33BE3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D33BE3">
              <w:rPr>
                <w:rFonts w:ascii="Times New Roman" w:hAnsi="Times New Roman"/>
                <w:color w:val="000000"/>
                <w:sz w:val="18"/>
                <w:szCs w:val="18"/>
              </w:rPr>
              <w:t>Целеполагание</w:t>
            </w:r>
            <w:proofErr w:type="spellEnd"/>
            <w:r w:rsidRPr="00D33BE3">
              <w:rPr>
                <w:rFonts w:ascii="Times New Roman" w:hAnsi="Times New Roman"/>
                <w:color w:val="000000"/>
                <w:sz w:val="18"/>
                <w:szCs w:val="18"/>
              </w:rPr>
              <w:t>, как постановка учебной задачи;</w:t>
            </w:r>
          </w:p>
          <w:p w:rsidR="00D33BE3" w:rsidRPr="00D33BE3" w:rsidRDefault="00D33BE3" w:rsidP="00D33BE3">
            <w:pPr>
              <w:contextualSpacing/>
              <w:jc w:val="both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D33BE3">
              <w:rPr>
                <w:rFonts w:ascii="Times New Roman" w:hAnsi="Times New Roman"/>
                <w:color w:val="000000"/>
                <w:sz w:val="18"/>
                <w:szCs w:val="18"/>
              </w:rPr>
              <w:t>Планирование, определение последовательности действий;</w:t>
            </w:r>
          </w:p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8561A6" w:rsidRPr="003A537A" w:rsidRDefault="008561A6" w:rsidP="003A537A">
            <w:pPr>
              <w:tabs>
                <w:tab w:val="left" w:pos="645"/>
              </w:tabs>
              <w:jc w:val="both"/>
              <w:rPr>
                <w:rFonts w:ascii="Times New Roman" w:hAnsi="Times New Roman"/>
                <w:b/>
                <w:sz w:val="18"/>
                <w:szCs w:val="18"/>
              </w:rPr>
            </w:pPr>
            <w:r w:rsidRPr="00D33BE3">
              <w:rPr>
                <w:rFonts w:ascii="Times New Roman" w:hAnsi="Times New Roman"/>
                <w:sz w:val="18"/>
                <w:szCs w:val="18"/>
              </w:rPr>
              <w:t xml:space="preserve">Оперировать понятиями, связанными с отношениями и пропорциями. Выражать числа в эквивалентных формах, выбирая наиболее </w:t>
            </w:r>
            <w:proofErr w:type="gramStart"/>
            <w:r w:rsidRPr="00D33BE3">
              <w:rPr>
                <w:rFonts w:ascii="Times New Roman" w:hAnsi="Times New Roman"/>
                <w:sz w:val="18"/>
                <w:szCs w:val="18"/>
              </w:rPr>
              <w:t>подходящую</w:t>
            </w:r>
            <w:proofErr w:type="gramEnd"/>
            <w:r w:rsidRPr="00D33BE3">
              <w:rPr>
                <w:rFonts w:ascii="Times New Roman" w:hAnsi="Times New Roman"/>
                <w:sz w:val="18"/>
                <w:szCs w:val="18"/>
              </w:rPr>
              <w:t xml:space="preserve"> в зависимости от конкретной ситуации.  Использовать в ходе решения задач элементарные представления, связанные с приближенными значениями величин</w:t>
            </w:r>
          </w:p>
        </w:tc>
      </w:tr>
      <w:tr w:rsidR="008561A6" w:rsidTr="00962E42">
        <w:tc>
          <w:tcPr>
            <w:tcW w:w="530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Положительные и отрицательные числа</w:t>
            </w:r>
          </w:p>
        </w:tc>
        <w:tc>
          <w:tcPr>
            <w:tcW w:w="2693" w:type="dxa"/>
            <w:gridSpan w:val="2"/>
          </w:tcPr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3A537A">
              <w:rPr>
                <w:rFonts w:ascii="Times New Roman" w:hAnsi="Times New Roman"/>
                <w:b/>
                <w:sz w:val="18"/>
                <w:szCs w:val="18"/>
              </w:rPr>
              <w:t>-</w:t>
            </w:r>
            <w:r w:rsidRPr="003A537A">
              <w:rPr>
                <w:rFonts w:ascii="Times New Roman" w:hAnsi="Times New Roman"/>
                <w:sz w:val="18"/>
                <w:szCs w:val="18"/>
              </w:rPr>
              <w:t xml:space="preserve"> проявление интереса к культуре и истории;</w:t>
            </w:r>
          </w:p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3A537A">
              <w:rPr>
                <w:rFonts w:ascii="Times New Roman" w:hAnsi="Times New Roman"/>
                <w:sz w:val="18"/>
                <w:szCs w:val="18"/>
              </w:rPr>
              <w:t xml:space="preserve">- умение адекватно оценивать собственную учебную деятельность: свои  достижения, самостоятельность, инициативу, ответственность, причины неудач; </w:t>
            </w:r>
          </w:p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3A537A">
              <w:rPr>
                <w:rFonts w:ascii="Times New Roman" w:hAnsi="Times New Roman"/>
                <w:sz w:val="18"/>
                <w:szCs w:val="18"/>
              </w:rPr>
              <w:t>- осознанно,  уважительно относиться  к другому человеку, его мнению;</w:t>
            </w:r>
          </w:p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3A537A">
              <w:rPr>
                <w:rFonts w:ascii="Times New Roman" w:hAnsi="Times New Roman"/>
                <w:sz w:val="18"/>
                <w:szCs w:val="18"/>
              </w:rPr>
              <w:t>- ответственно относиться к учебе;</w:t>
            </w:r>
          </w:p>
          <w:p w:rsidR="008561A6" w:rsidRPr="003A537A" w:rsidRDefault="003A537A" w:rsidP="003A537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A537A">
              <w:rPr>
                <w:rFonts w:ascii="Times New Roman" w:hAnsi="Times New Roman"/>
                <w:sz w:val="18"/>
                <w:szCs w:val="18"/>
              </w:rPr>
              <w:t>- овладевать коммуникативной культурой</w:t>
            </w:r>
          </w:p>
        </w:tc>
        <w:tc>
          <w:tcPr>
            <w:tcW w:w="2552" w:type="dxa"/>
            <w:gridSpan w:val="3"/>
          </w:tcPr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3A537A">
              <w:rPr>
                <w:rFonts w:ascii="Times New Roman" w:hAnsi="Times New Roman"/>
                <w:b/>
                <w:sz w:val="18"/>
                <w:szCs w:val="18"/>
              </w:rPr>
              <w:t>Уметь:</w:t>
            </w:r>
          </w:p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b/>
                <w:sz w:val="18"/>
                <w:szCs w:val="18"/>
              </w:rPr>
            </w:pPr>
            <w:r w:rsidRPr="003A537A">
              <w:rPr>
                <w:rFonts w:ascii="Times New Roman" w:hAnsi="Times New Roman"/>
                <w:b/>
                <w:sz w:val="18"/>
                <w:szCs w:val="18"/>
              </w:rPr>
              <w:t xml:space="preserve">- </w:t>
            </w:r>
            <w:r w:rsidRPr="003A537A">
              <w:rPr>
                <w:rFonts w:ascii="Times New Roman" w:hAnsi="Times New Roman"/>
                <w:sz w:val="18"/>
                <w:szCs w:val="18"/>
              </w:rPr>
              <w:t>владеть общим приемом решения задач;</w:t>
            </w:r>
          </w:p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3A537A">
              <w:rPr>
                <w:rFonts w:ascii="Times New Roman" w:hAnsi="Times New Roman"/>
                <w:b/>
                <w:sz w:val="18"/>
                <w:szCs w:val="18"/>
              </w:rPr>
              <w:t xml:space="preserve">- </w:t>
            </w:r>
            <w:r w:rsidRPr="003A537A">
              <w:rPr>
                <w:rFonts w:ascii="Times New Roman" w:hAnsi="Times New Roman"/>
                <w:sz w:val="18"/>
                <w:szCs w:val="18"/>
              </w:rPr>
              <w:t xml:space="preserve">оценивать правильность выполнения действий, планировать и контролировать способ решения задачи и упражнений, ориентироваться на разнообразие способов решения задач, </w:t>
            </w:r>
          </w:p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3A537A">
              <w:rPr>
                <w:rFonts w:ascii="Times New Roman" w:hAnsi="Times New Roman"/>
                <w:sz w:val="18"/>
                <w:szCs w:val="18"/>
              </w:rPr>
              <w:t>- самостоятельно извлекать информацию из учебника, энциклопедий,  выполнять наглядную иллюстрацию, приводить примеры;</w:t>
            </w:r>
          </w:p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3A537A">
              <w:rPr>
                <w:rFonts w:ascii="Times New Roman" w:hAnsi="Times New Roman"/>
                <w:sz w:val="18"/>
                <w:szCs w:val="18"/>
              </w:rPr>
              <w:t>- выделять ключевые данные в текстах заданий, устанавливать между ними логическую связь;</w:t>
            </w:r>
          </w:p>
          <w:p w:rsidR="003A537A" w:rsidRPr="003A537A" w:rsidRDefault="003A537A" w:rsidP="003A537A">
            <w:pPr>
              <w:contextualSpacing/>
              <w:rPr>
                <w:rFonts w:ascii="Times New Roman" w:hAnsi="Times New Roman"/>
                <w:sz w:val="18"/>
                <w:szCs w:val="18"/>
              </w:rPr>
            </w:pPr>
            <w:r w:rsidRPr="003A537A">
              <w:rPr>
                <w:rFonts w:ascii="Times New Roman" w:hAnsi="Times New Roman"/>
                <w:sz w:val="18"/>
                <w:szCs w:val="18"/>
              </w:rPr>
              <w:t>- работать по заданному алгоритму</w:t>
            </w:r>
          </w:p>
          <w:p w:rsidR="008561A6" w:rsidRPr="003A537A" w:rsidRDefault="008561A6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7" w:type="dxa"/>
          </w:tcPr>
          <w:p w:rsidR="00D33BE3" w:rsidRPr="00D33BE3" w:rsidRDefault="00D33BE3" w:rsidP="00D33BE3">
            <w:pPr>
              <w:jc w:val="both"/>
              <w:outlineLvl w:val="0"/>
              <w:rPr>
                <w:rFonts w:ascii="Times New Roman" w:hAnsi="Times New Roman"/>
                <w:sz w:val="18"/>
              </w:rPr>
            </w:pPr>
            <w:r w:rsidRPr="00D33BE3">
              <w:rPr>
                <w:rFonts w:ascii="Times New Roman" w:hAnsi="Times New Roman"/>
                <w:sz w:val="18"/>
              </w:rPr>
              <w:lastRenderedPageBreak/>
              <w:t xml:space="preserve">- Формирование представлений о положительных и отрицательных числах, координатной плоскости, модуле числа, о противоположных числах; </w:t>
            </w:r>
          </w:p>
          <w:p w:rsidR="00D33BE3" w:rsidRPr="00D33BE3" w:rsidRDefault="00D33BE3" w:rsidP="00D33BE3">
            <w:pPr>
              <w:jc w:val="both"/>
              <w:outlineLvl w:val="0"/>
              <w:rPr>
                <w:rFonts w:ascii="Times New Roman" w:hAnsi="Times New Roman"/>
                <w:sz w:val="18"/>
              </w:rPr>
            </w:pPr>
            <w:r w:rsidRPr="00D33BE3">
              <w:rPr>
                <w:rFonts w:ascii="Times New Roman" w:hAnsi="Times New Roman"/>
                <w:sz w:val="18"/>
              </w:rPr>
              <w:t>-  Формирование умений: применять правила вычисления значений алгебраической суммы двух чисел, умножения для комбинаторных задач, сравнения чисел, вычислять значения числовых выражений, содержащих все алгебраические действия с числами разного знака, изображать положительные и отрицательные числа  координатной прямой.</w:t>
            </w:r>
          </w:p>
          <w:p w:rsidR="00D33BE3" w:rsidRPr="00D33BE3" w:rsidRDefault="00D33BE3" w:rsidP="00D33BE3">
            <w:pPr>
              <w:contextualSpacing/>
              <w:rPr>
                <w:rFonts w:ascii="Times New Roman" w:hAnsi="Times New Roman"/>
                <w:sz w:val="18"/>
              </w:rPr>
            </w:pPr>
            <w:r w:rsidRPr="00D33BE3">
              <w:rPr>
                <w:rFonts w:ascii="Times New Roman" w:hAnsi="Times New Roman"/>
                <w:sz w:val="18"/>
              </w:rPr>
              <w:t>Оперировать понятиями, связанными с положительными и отрицательными числами.</w:t>
            </w:r>
          </w:p>
          <w:p w:rsidR="00D33BE3" w:rsidRPr="00910E84" w:rsidRDefault="00D33BE3" w:rsidP="00D33BE3">
            <w:pPr>
              <w:rPr>
                <w:rFonts w:ascii="Times New Roman" w:hAnsi="Times New Roman" w:cs="Times New Roman"/>
              </w:rPr>
            </w:pPr>
            <w:r w:rsidRPr="00D33BE3">
              <w:rPr>
                <w:rFonts w:ascii="Times New Roman" w:hAnsi="Times New Roman"/>
                <w:sz w:val="18"/>
              </w:rPr>
              <w:t xml:space="preserve">Сравнивать и упорядочивать положительные и отрицательные числа. </w:t>
            </w:r>
          </w:p>
        </w:tc>
      </w:tr>
      <w:tr w:rsidR="008561A6" w:rsidTr="00962E42">
        <w:tc>
          <w:tcPr>
            <w:tcW w:w="530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lastRenderedPageBreak/>
              <w:t>7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Сложение и вычитание положительных и отрицательных чисел</w:t>
            </w:r>
          </w:p>
        </w:tc>
        <w:tc>
          <w:tcPr>
            <w:tcW w:w="2693" w:type="dxa"/>
            <w:gridSpan w:val="2"/>
          </w:tcPr>
          <w:p w:rsidR="00B86B33" w:rsidRPr="00B86B33" w:rsidRDefault="00B86B33" w:rsidP="00B86B33">
            <w:pPr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-Формирование</w:t>
            </w:r>
            <w:r w:rsidRPr="00B86B33">
              <w:rPr>
                <w:rFonts w:ascii="Times New Roman" w:hAnsi="Times New Roman"/>
                <w:sz w:val="18"/>
                <w:szCs w:val="18"/>
                <w:lang w:eastAsia="ru-RU"/>
              </w:rPr>
              <w:t xml:space="preserve"> коммуникативной компетентности в об</w:t>
            </w:r>
            <w:r w:rsidRPr="00B86B33">
              <w:rPr>
                <w:rFonts w:ascii="Times New Roman" w:hAnsi="Times New Roman"/>
                <w:sz w:val="18"/>
                <w:szCs w:val="18"/>
                <w:lang w:eastAsia="ru-RU"/>
              </w:rPr>
              <w:softHyphen/>
              <w:t>щении и сотрудничестве со сверстниками;</w:t>
            </w:r>
          </w:p>
          <w:p w:rsidR="00B86B33" w:rsidRPr="00B86B33" w:rsidRDefault="00B86B33" w:rsidP="00B86B33">
            <w:pPr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-</w:t>
            </w:r>
            <w:r w:rsidR="00977B23">
              <w:rPr>
                <w:rFonts w:ascii="Times New Roman" w:hAnsi="Times New Roman"/>
                <w:sz w:val="18"/>
                <w:szCs w:val="18"/>
                <w:lang w:eastAsia="ru-RU"/>
              </w:rPr>
              <w:t>п</w:t>
            </w:r>
            <w:r w:rsidRPr="00B86B33">
              <w:rPr>
                <w:rFonts w:ascii="Times New Roman" w:hAnsi="Times New Roman"/>
                <w:sz w:val="18"/>
                <w:szCs w:val="18"/>
                <w:lang w:eastAsia="ru-RU"/>
              </w:rPr>
              <w:t>ервоначальное представление о математической науке как сфере человеческой деятельности;</w:t>
            </w:r>
          </w:p>
          <w:p w:rsidR="008561A6" w:rsidRPr="00B86B33" w:rsidRDefault="00B86B33" w:rsidP="00B86B3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-</w:t>
            </w:r>
            <w:r w:rsidRPr="00B86B33">
              <w:rPr>
                <w:rFonts w:ascii="Times New Roman" w:hAnsi="Times New Roman"/>
                <w:sz w:val="18"/>
                <w:szCs w:val="18"/>
                <w:lang w:eastAsia="ru-RU"/>
              </w:rPr>
              <w:t>умение контролировать процесс и результат учебной математической деятельности;</w:t>
            </w:r>
          </w:p>
        </w:tc>
        <w:tc>
          <w:tcPr>
            <w:tcW w:w="2552" w:type="dxa"/>
            <w:gridSpan w:val="3"/>
          </w:tcPr>
          <w:p w:rsidR="00B86B33" w:rsidRPr="00B86B33" w:rsidRDefault="00B86B33" w:rsidP="00B86B33">
            <w:pPr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B86B33">
              <w:rPr>
                <w:rFonts w:ascii="Times New Roman" w:hAnsi="Times New Roman"/>
                <w:sz w:val="18"/>
                <w:szCs w:val="18"/>
                <w:lang w:eastAsia="ru-RU"/>
              </w:rPr>
              <w:t>Моделирование;</w:t>
            </w:r>
          </w:p>
          <w:p w:rsidR="00B86B33" w:rsidRPr="00B86B33" w:rsidRDefault="00B86B33" w:rsidP="00B86B33">
            <w:pPr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B86B33"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  <w:t>Поиск и выделение необходимой информации;</w:t>
            </w:r>
          </w:p>
          <w:p w:rsidR="00B86B33" w:rsidRPr="00B86B33" w:rsidRDefault="00B86B33" w:rsidP="00B86B33">
            <w:pPr>
              <w:contextualSpacing/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</w:pPr>
            <w:r w:rsidRPr="00B86B33"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  <w:t xml:space="preserve"> Синтез – составление целого из частей;</w:t>
            </w:r>
          </w:p>
          <w:p w:rsidR="008561A6" w:rsidRPr="00B86B33" w:rsidRDefault="00B86B33" w:rsidP="00B86B3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B33">
              <w:rPr>
                <w:rFonts w:ascii="Times New Roman" w:hAnsi="Times New Roman"/>
                <w:sz w:val="18"/>
                <w:szCs w:val="18"/>
              </w:rPr>
              <w:t>Выдвижение гипотез и их обоснование</w:t>
            </w:r>
          </w:p>
        </w:tc>
        <w:tc>
          <w:tcPr>
            <w:tcW w:w="2977" w:type="dxa"/>
          </w:tcPr>
          <w:p w:rsidR="003A537A" w:rsidRPr="003A537A" w:rsidRDefault="00B86B33" w:rsidP="00B86B33">
            <w:pPr>
              <w:contextualSpacing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-</w:t>
            </w:r>
            <w:r w:rsidR="003A537A" w:rsidRPr="003A537A">
              <w:rPr>
                <w:rFonts w:ascii="Times New Roman" w:hAnsi="Times New Roman"/>
                <w:sz w:val="18"/>
                <w:szCs w:val="18"/>
                <w:lang w:eastAsia="ru-RU"/>
              </w:rPr>
              <w:t>Оперировать понятиями, связанными со сложением и вычитанием положительных и отрицательных чисел.</w:t>
            </w:r>
          </w:p>
          <w:p w:rsidR="00B86B33" w:rsidRDefault="00B86B33" w:rsidP="003A537A">
            <w:pPr>
              <w:jc w:val="both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-</w:t>
            </w:r>
            <w:r w:rsidR="003A537A" w:rsidRPr="003A537A">
              <w:rPr>
                <w:rFonts w:ascii="Times New Roman" w:hAnsi="Times New Roman"/>
                <w:sz w:val="18"/>
                <w:szCs w:val="18"/>
                <w:lang w:eastAsia="ru-RU"/>
              </w:rPr>
              <w:t xml:space="preserve">Читать и записывать буквенные выражения, составлять буквенные выражения по условию задач. </w:t>
            </w:r>
          </w:p>
          <w:p w:rsidR="003A537A" w:rsidRDefault="00B86B33" w:rsidP="003A537A">
            <w:pPr>
              <w:jc w:val="both"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-</w:t>
            </w:r>
            <w:r w:rsidR="003A537A" w:rsidRPr="003A537A">
              <w:rPr>
                <w:rFonts w:ascii="Times New Roman" w:hAnsi="Times New Roman"/>
                <w:sz w:val="18"/>
                <w:szCs w:val="18"/>
                <w:lang w:eastAsia="ru-RU"/>
              </w:rPr>
              <w:t>Вычислять числовое значение буквенного выражения при заданных значениях букв</w:t>
            </w: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.</w:t>
            </w:r>
          </w:p>
          <w:p w:rsidR="003A537A" w:rsidRDefault="00B86B33" w:rsidP="003A537A">
            <w:pPr>
              <w:jc w:val="both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-</w:t>
            </w:r>
            <w:r w:rsidR="003A537A" w:rsidRPr="003A537A">
              <w:rPr>
                <w:rFonts w:ascii="Times New Roman" w:hAnsi="Times New Roman"/>
                <w:sz w:val="18"/>
                <w:szCs w:val="18"/>
              </w:rPr>
              <w:t>Выработать навыки сложения и вычитания положительных и отрицательных чисел.</w:t>
            </w:r>
          </w:p>
          <w:p w:rsidR="003A537A" w:rsidRPr="00910E84" w:rsidRDefault="00B86B33" w:rsidP="00962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="003A537A" w:rsidRPr="003A537A">
              <w:rPr>
                <w:rFonts w:ascii="Times New Roman" w:hAnsi="Times New Roman"/>
                <w:sz w:val="18"/>
                <w:szCs w:val="18"/>
              </w:rPr>
              <w:t>Дальнейшее развитие умения работать по алгоритму</w:t>
            </w:r>
          </w:p>
        </w:tc>
      </w:tr>
      <w:tr w:rsidR="008561A6" w:rsidTr="00962E42">
        <w:tc>
          <w:tcPr>
            <w:tcW w:w="530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  <w:bCs/>
                <w:iCs/>
              </w:rPr>
            </w:pPr>
            <w:r w:rsidRPr="00910E84">
              <w:rPr>
                <w:rFonts w:ascii="Times New Roman" w:hAnsi="Times New Roman" w:cs="Times New Roman"/>
              </w:rPr>
              <w:t>Умножение и деление положительных и отрицательных чисел</w:t>
            </w:r>
          </w:p>
        </w:tc>
        <w:tc>
          <w:tcPr>
            <w:tcW w:w="2693" w:type="dxa"/>
            <w:gridSpan w:val="2"/>
          </w:tcPr>
          <w:p w:rsidR="004E2DE5" w:rsidRPr="004E2DE5" w:rsidRDefault="004E2DE5" w:rsidP="004E2DE5">
            <w:pPr>
              <w:contextualSpacing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Формирование г</w:t>
            </w:r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отовност</w:t>
            </w: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и</w:t>
            </w:r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 xml:space="preserve"> и </w:t>
            </w:r>
            <w:proofErr w:type="gramStart"/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спо</w:t>
            </w:r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softHyphen/>
              <w:t>собност</w:t>
            </w: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и</w:t>
            </w:r>
            <w:proofErr w:type="gramEnd"/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 xml:space="preserve"> обучающихся к саморазвитию и самообразованию на основе мотивации к обучению и познанию;</w:t>
            </w:r>
          </w:p>
          <w:p w:rsidR="008561A6" w:rsidRPr="004E2DE5" w:rsidRDefault="004E2DE5" w:rsidP="004E2DE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Формирование умения</w:t>
            </w:r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 xml:space="preserve"> ясно, точно, грамотно излагать свои мысли в устной и письменной речи, понимать смысл поставленной задачи, приводить примеры и </w:t>
            </w:r>
            <w:proofErr w:type="spellStart"/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контрпримеры</w:t>
            </w:r>
            <w:proofErr w:type="spellEnd"/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2552" w:type="dxa"/>
            <w:gridSpan w:val="3"/>
          </w:tcPr>
          <w:p w:rsidR="004E2DE5" w:rsidRPr="004E2DE5" w:rsidRDefault="004E2DE5" w:rsidP="004E2DE5">
            <w:pPr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Формулирование проблемы</w:t>
            </w:r>
            <w:proofErr w:type="gramStart"/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 xml:space="preserve"> .</w:t>
            </w:r>
            <w:proofErr w:type="gramEnd"/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Самостоятельный поиск решения</w:t>
            </w:r>
          </w:p>
          <w:p w:rsidR="004E2DE5" w:rsidRPr="004E2DE5" w:rsidRDefault="004E2DE5" w:rsidP="004E2DE5">
            <w:pPr>
              <w:tabs>
                <w:tab w:val="center" w:pos="4677"/>
                <w:tab w:val="right" w:pos="9355"/>
              </w:tabs>
              <w:contextualSpacing/>
              <w:rPr>
                <w:sz w:val="18"/>
                <w:szCs w:val="18"/>
              </w:rPr>
            </w:pPr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Рефлексия способов действия.</w:t>
            </w:r>
          </w:p>
          <w:p w:rsidR="008561A6" w:rsidRPr="004E2DE5" w:rsidRDefault="008561A6" w:rsidP="004E2DE5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7" w:type="dxa"/>
          </w:tcPr>
          <w:p w:rsidR="00B86B33" w:rsidRPr="00B86B33" w:rsidRDefault="00B86B33" w:rsidP="00B86B33">
            <w:pPr>
              <w:rPr>
                <w:rFonts w:ascii="Times New Roman" w:hAnsi="Times New Roman"/>
                <w:sz w:val="18"/>
                <w:szCs w:val="18"/>
              </w:rPr>
            </w:pPr>
            <w:r w:rsidRPr="00B86B33">
              <w:rPr>
                <w:rFonts w:ascii="Times New Roman" w:hAnsi="Times New Roman"/>
                <w:sz w:val="18"/>
                <w:szCs w:val="18"/>
              </w:rPr>
              <w:t xml:space="preserve">-Оперировать понятиями, связанными с умножением и делением положительных и отрицательных чисел. </w:t>
            </w:r>
          </w:p>
          <w:p w:rsidR="00B86B33" w:rsidRPr="00B86B33" w:rsidRDefault="00B86B33" w:rsidP="00B86B33">
            <w:pPr>
              <w:rPr>
                <w:rFonts w:ascii="Times New Roman" w:hAnsi="Times New Roman"/>
                <w:sz w:val="18"/>
                <w:szCs w:val="18"/>
              </w:rPr>
            </w:pPr>
            <w:r w:rsidRPr="00B86B33">
              <w:rPr>
                <w:rFonts w:ascii="Times New Roman" w:hAnsi="Times New Roman"/>
                <w:sz w:val="18"/>
                <w:szCs w:val="18"/>
              </w:rPr>
              <w:t xml:space="preserve"> -Сравнивать и упорядочивать рациональные числа.</w:t>
            </w:r>
          </w:p>
          <w:p w:rsidR="00B86B33" w:rsidRPr="00910E84" w:rsidRDefault="00B86B33" w:rsidP="00AB4600">
            <w:pPr>
              <w:rPr>
                <w:rFonts w:ascii="Times New Roman" w:hAnsi="Times New Roman" w:cs="Times New Roman"/>
              </w:rPr>
            </w:pPr>
            <w:r w:rsidRPr="00B86B33">
              <w:rPr>
                <w:rFonts w:ascii="Times New Roman" w:hAnsi="Times New Roman"/>
                <w:sz w:val="18"/>
                <w:szCs w:val="18"/>
              </w:rPr>
              <w:t>-Выраб</w:t>
            </w:r>
            <w:r w:rsidR="00AB4600">
              <w:rPr>
                <w:rFonts w:ascii="Times New Roman" w:hAnsi="Times New Roman"/>
                <w:sz w:val="18"/>
                <w:szCs w:val="18"/>
              </w:rPr>
              <w:t>атывать</w:t>
            </w:r>
            <w:r w:rsidRPr="00B86B33">
              <w:rPr>
                <w:rFonts w:ascii="Times New Roman" w:hAnsi="Times New Roman"/>
                <w:sz w:val="18"/>
                <w:szCs w:val="18"/>
              </w:rPr>
              <w:t xml:space="preserve"> навыки арифметических действий с положительными и отрицательными числами.</w:t>
            </w:r>
          </w:p>
        </w:tc>
      </w:tr>
      <w:tr w:rsidR="008561A6" w:rsidTr="00962E42">
        <w:tc>
          <w:tcPr>
            <w:tcW w:w="530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Решение уравнений</w:t>
            </w:r>
          </w:p>
        </w:tc>
        <w:tc>
          <w:tcPr>
            <w:tcW w:w="2693" w:type="dxa"/>
            <w:gridSpan w:val="2"/>
          </w:tcPr>
          <w:p w:rsidR="004E2DE5" w:rsidRPr="004E2DE5" w:rsidRDefault="00AB4600" w:rsidP="004E2DE5">
            <w:pPr>
              <w:contextualSpacing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Формирование умения</w:t>
            </w:r>
            <w:r w:rsidR="004E2DE5"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 xml:space="preserve"> контролировать процесс и результат учебной математической деятельности;</w:t>
            </w:r>
          </w:p>
          <w:p w:rsidR="004E2DE5" w:rsidRPr="004E2DE5" w:rsidRDefault="00977B23" w:rsidP="004E2DE5">
            <w:pPr>
              <w:contextualSpacing/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-</w:t>
            </w:r>
            <w:r w:rsidR="004E2DE5"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формирование способности к эмоциональному вос</w:t>
            </w:r>
            <w:r w:rsidR="004E2DE5"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softHyphen/>
              <w:t>приятию математических задач, решений, рассуж</w:t>
            </w:r>
            <w:r w:rsidR="004E2DE5"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softHyphen/>
              <w:t>дений;</w:t>
            </w:r>
          </w:p>
          <w:p w:rsidR="008561A6" w:rsidRPr="004E2DE5" w:rsidRDefault="00977B23" w:rsidP="004E2DE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-</w:t>
            </w:r>
            <w:r w:rsidR="004E2DE5"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формирование аккуратности и терпеливости.</w:t>
            </w:r>
          </w:p>
        </w:tc>
        <w:tc>
          <w:tcPr>
            <w:tcW w:w="2552" w:type="dxa"/>
            <w:gridSpan w:val="3"/>
          </w:tcPr>
          <w:p w:rsidR="004E2DE5" w:rsidRPr="004E2DE5" w:rsidRDefault="004E2DE5" w:rsidP="004E2DE5">
            <w:pPr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</w:pPr>
            <w:r w:rsidRPr="004E2DE5"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  <w:t xml:space="preserve">Постановка вопросов – инициативное сотрудничество в поиске и сборе информации, </w:t>
            </w:r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Умение точно выражать свои мысли в соответствии с задачами коммуникации; П</w:t>
            </w:r>
            <w:r w:rsidRPr="004E2DE5"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  <w:t>ланирование учебного сотрудничества.</w:t>
            </w:r>
          </w:p>
          <w:p w:rsidR="008561A6" w:rsidRPr="004E2DE5" w:rsidRDefault="008561A6" w:rsidP="004E2DE5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977" w:type="dxa"/>
          </w:tcPr>
          <w:p w:rsidR="004E2DE5" w:rsidRPr="004E2DE5" w:rsidRDefault="00AB4600" w:rsidP="004E2DE5">
            <w:pPr>
              <w:tabs>
                <w:tab w:val="left" w:pos="795"/>
              </w:tabs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Развивать умение анализировать математические тексты и грамотно обосновывать свою точку зрения, с</w:t>
            </w:r>
            <w:r w:rsidR="004E2DE5" w:rsidRPr="004E2DE5">
              <w:rPr>
                <w:rFonts w:ascii="Times New Roman" w:hAnsi="Times New Roman"/>
                <w:sz w:val="18"/>
                <w:szCs w:val="18"/>
              </w:rPr>
              <w:t>оставлять уравнения по условиям задач. Решать простейшие уравнения на основе зависимостей между компонентами арифметических действий</w:t>
            </w:r>
          </w:p>
          <w:p w:rsidR="008561A6" w:rsidRPr="004E2DE5" w:rsidRDefault="004E2DE5" w:rsidP="00AB460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4E2DE5">
              <w:rPr>
                <w:rFonts w:ascii="Times New Roman" w:hAnsi="Times New Roman"/>
                <w:sz w:val="18"/>
                <w:szCs w:val="18"/>
              </w:rPr>
              <w:t>-Подготовить учащихся к выполнению преобразования выражений</w:t>
            </w:r>
          </w:p>
        </w:tc>
      </w:tr>
      <w:tr w:rsidR="008561A6" w:rsidTr="00962E42">
        <w:trPr>
          <w:trHeight w:val="368"/>
        </w:trPr>
        <w:tc>
          <w:tcPr>
            <w:tcW w:w="530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Координаты на плоскости</w:t>
            </w:r>
          </w:p>
        </w:tc>
        <w:tc>
          <w:tcPr>
            <w:tcW w:w="2693" w:type="dxa"/>
            <w:gridSpan w:val="2"/>
          </w:tcPr>
          <w:p w:rsidR="008561A6" w:rsidRPr="004E2DE5" w:rsidRDefault="00977B23" w:rsidP="004E2DE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-</w:t>
            </w:r>
            <w:r w:rsidR="004E2DE5" w:rsidRPr="004E2DE5">
              <w:rPr>
                <w:rFonts w:ascii="Times New Roman" w:hAnsi="Times New Roman"/>
                <w:sz w:val="18"/>
                <w:szCs w:val="18"/>
              </w:rPr>
              <w:t>формирование аккуратности и терпеливости</w:t>
            </w:r>
          </w:p>
        </w:tc>
        <w:tc>
          <w:tcPr>
            <w:tcW w:w="2552" w:type="dxa"/>
            <w:gridSpan w:val="3"/>
          </w:tcPr>
          <w:p w:rsidR="004E2DE5" w:rsidRPr="004E2DE5" w:rsidRDefault="004E2DE5" w:rsidP="004E2DE5">
            <w:pPr>
              <w:contextualSpacing/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</w:pPr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Ис</w:t>
            </w:r>
            <w:r w:rsidRPr="004E2DE5"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  <w:t>пользование знаково-символьных средств;</w:t>
            </w:r>
          </w:p>
          <w:p w:rsidR="004E2DE5" w:rsidRPr="004E2DE5" w:rsidRDefault="004E2DE5" w:rsidP="004E2DE5">
            <w:pPr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Моделирование;</w:t>
            </w:r>
          </w:p>
          <w:p w:rsidR="004E2DE5" w:rsidRPr="004E2DE5" w:rsidRDefault="004E2DE5" w:rsidP="004E2DE5">
            <w:pPr>
              <w:rPr>
                <w:rFonts w:ascii="Times New Roman" w:hAnsi="Times New Roman"/>
                <w:sz w:val="18"/>
                <w:szCs w:val="18"/>
                <w:lang w:eastAsia="ru-RU"/>
              </w:rPr>
            </w:pPr>
            <w:r w:rsidRPr="004E2DE5"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  <w:t>Поиск и выделение необходимой информации;</w:t>
            </w:r>
          </w:p>
          <w:p w:rsidR="008561A6" w:rsidRPr="004E2DE5" w:rsidRDefault="004E2DE5" w:rsidP="004E2DE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4E2DE5"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  <w:t xml:space="preserve">Самостоятельность в оценивании правильность действий и </w:t>
            </w:r>
            <w:proofErr w:type="gramStart"/>
            <w:r w:rsidRPr="004E2DE5"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  <w:t>внесение</w:t>
            </w:r>
            <w:proofErr w:type="gramEnd"/>
            <w:r w:rsidRPr="004E2DE5">
              <w:rPr>
                <w:rFonts w:ascii="Times New Roman" w:hAnsi="Times New Roman"/>
                <w:color w:val="000000"/>
                <w:sz w:val="18"/>
                <w:szCs w:val="18"/>
                <w:lang w:eastAsia="ru-RU"/>
              </w:rPr>
              <w:t xml:space="preserve"> необходимые коррективы в исполнение действий;</w:t>
            </w:r>
          </w:p>
        </w:tc>
        <w:tc>
          <w:tcPr>
            <w:tcW w:w="2977" w:type="dxa"/>
          </w:tcPr>
          <w:p w:rsidR="004E2DE5" w:rsidRPr="004E2DE5" w:rsidRDefault="00AB4600" w:rsidP="004E2DE5">
            <w:pPr>
              <w:contextualSpacing/>
              <w:rPr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  <w:lang w:eastAsia="ru-RU"/>
              </w:rPr>
              <w:t>Овладеть умением с</w:t>
            </w:r>
            <w:r w:rsidR="004E2DE5" w:rsidRPr="004E2DE5">
              <w:rPr>
                <w:rFonts w:ascii="Times New Roman" w:hAnsi="Times New Roman"/>
                <w:sz w:val="18"/>
                <w:szCs w:val="18"/>
                <w:lang w:eastAsia="ru-RU"/>
              </w:rPr>
              <w:t>троить на координатной плоскости точки и фигуры по заданным координатам, определять координаты точек.</w:t>
            </w:r>
          </w:p>
          <w:p w:rsidR="008561A6" w:rsidRPr="004E2DE5" w:rsidRDefault="008561A6" w:rsidP="004E2DE5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561A6" w:rsidTr="00962E42">
        <w:trPr>
          <w:trHeight w:val="343"/>
        </w:trPr>
        <w:tc>
          <w:tcPr>
            <w:tcW w:w="10740" w:type="dxa"/>
            <w:gridSpan w:val="8"/>
          </w:tcPr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7 класс. Алгебра</w:t>
            </w: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61A6" w:rsidTr="00962E42">
        <w:trPr>
          <w:trHeight w:val="414"/>
        </w:trPr>
        <w:tc>
          <w:tcPr>
            <w:tcW w:w="530" w:type="dxa"/>
          </w:tcPr>
          <w:p w:rsidR="008561A6" w:rsidRPr="00910E84" w:rsidRDefault="0024321D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Выражения</w:t>
            </w:r>
            <w:r>
              <w:rPr>
                <w:rFonts w:ascii="Times New Roman" w:hAnsi="Times New Roman" w:cs="Times New Roman"/>
              </w:rPr>
              <w:t>, тождества, уравнения</w:t>
            </w:r>
          </w:p>
        </w:tc>
        <w:tc>
          <w:tcPr>
            <w:tcW w:w="2126" w:type="dxa"/>
          </w:tcPr>
          <w:p w:rsidR="00977B23" w:rsidRPr="00962E42" w:rsidRDefault="00977B23" w:rsidP="00977B23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-Формирование способности к </w:t>
            </w:r>
            <w:proofErr w:type="spellStart"/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эмоциональноу</w:t>
            </w:r>
            <w:proofErr w:type="spellEnd"/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 вос</w:t>
            </w:r>
            <w:r w:rsidRPr="00962E42">
              <w:rPr>
                <w:rFonts w:ascii="Times New Roman" w:hAnsi="Times New Roman" w:cs="Times New Roman"/>
                <w:sz w:val="18"/>
                <w:szCs w:val="20"/>
              </w:rPr>
              <w:softHyphen/>
              <w:t>приятию математических задач, решений, рассуж</w:t>
            </w:r>
            <w:r w:rsidRPr="00962E42">
              <w:rPr>
                <w:rFonts w:ascii="Times New Roman" w:hAnsi="Times New Roman" w:cs="Times New Roman"/>
                <w:sz w:val="18"/>
                <w:szCs w:val="20"/>
              </w:rPr>
              <w:softHyphen/>
              <w:t>дений;</w:t>
            </w:r>
          </w:p>
          <w:p w:rsidR="008561A6" w:rsidRPr="00962E42" w:rsidRDefault="00977B23" w:rsidP="00977B23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формирование аккуратности и терпеливости</w:t>
            </w:r>
          </w:p>
          <w:p w:rsidR="00977B23" w:rsidRPr="00962E42" w:rsidRDefault="00977B23" w:rsidP="00977B23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умение контролировать процесс и результат учебной математической деятельности</w:t>
            </w:r>
          </w:p>
        </w:tc>
        <w:tc>
          <w:tcPr>
            <w:tcW w:w="2302" w:type="dxa"/>
            <w:gridSpan w:val="2"/>
          </w:tcPr>
          <w:p w:rsidR="008561A6" w:rsidRPr="00962E42" w:rsidRDefault="009806F3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-Формировать 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на </w:t>
            </w:r>
            <w:proofErr w:type="spellStart"/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выки</w:t>
            </w:r>
            <w:proofErr w:type="spellEnd"/>
            <w:proofErr w:type="gramEnd"/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 учебного сотрудничества в ходе индивидуальной и групповой работы,</w:t>
            </w:r>
          </w:p>
          <w:p w:rsidR="009806F3" w:rsidRPr="00962E42" w:rsidRDefault="009806F3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формировать целевые установки учебной деятельности, выстраивать последовательность необходимых операций,</w:t>
            </w:r>
          </w:p>
          <w:p w:rsidR="009806F3" w:rsidRPr="00962E42" w:rsidRDefault="009806F3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уметь устанавливать аналогии</w:t>
            </w:r>
          </w:p>
        </w:tc>
        <w:tc>
          <w:tcPr>
            <w:tcW w:w="3794" w:type="dxa"/>
            <w:gridSpan w:val="3"/>
          </w:tcPr>
          <w:p w:rsidR="008561A6" w:rsidRPr="00962E42" w:rsidRDefault="00D86C18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-находить значения числовых выражений, осуществлять в выражениях </w:t>
            </w:r>
            <w:r w:rsidR="00D172F7"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и формулах </w:t>
            </w: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числовые подстановки и выполнять соответствующие вычисления</w:t>
            </w:r>
          </w:p>
          <w:p w:rsidR="00D172F7" w:rsidRPr="00962E42" w:rsidRDefault="00D172F7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овладеть приемами решения линейных уравнений</w:t>
            </w:r>
          </w:p>
          <w:p w:rsidR="00D172F7" w:rsidRPr="00962E42" w:rsidRDefault="00D172F7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переводить условия задач на математический язык и решать их алгебраическим методом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4321D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ункции</w:t>
            </w:r>
          </w:p>
        </w:tc>
        <w:tc>
          <w:tcPr>
            <w:tcW w:w="2126" w:type="dxa"/>
          </w:tcPr>
          <w:p w:rsidR="008561A6" w:rsidRPr="00962E42" w:rsidRDefault="00977B23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-Формирование </w:t>
            </w:r>
            <w:r w:rsidR="00C60898"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 устойчивой мотивации к анализу</w:t>
            </w:r>
            <w:proofErr w:type="gramStart"/>
            <w:r w:rsidR="00C60898"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 ,</w:t>
            </w:r>
            <w:proofErr w:type="gramEnd"/>
            <w:r w:rsidR="00C60898"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 исследованию</w:t>
            </w:r>
          </w:p>
          <w:p w:rsidR="00977B23" w:rsidRPr="00962E42" w:rsidRDefault="00977B23" w:rsidP="00962E42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lastRenderedPageBreak/>
              <w:t>-представление о математической науке как сфере человеческой деятельности;</w:t>
            </w:r>
          </w:p>
        </w:tc>
        <w:tc>
          <w:tcPr>
            <w:tcW w:w="2302" w:type="dxa"/>
            <w:gridSpan w:val="2"/>
          </w:tcPr>
          <w:p w:rsidR="008561A6" w:rsidRPr="00962E42" w:rsidRDefault="00B50F2C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lastRenderedPageBreak/>
              <w:t>-Уме</w:t>
            </w:r>
            <w:r w:rsidR="00E63F18" w:rsidRPr="00962E42">
              <w:rPr>
                <w:rFonts w:ascii="Times New Roman" w:hAnsi="Times New Roman" w:cs="Times New Roman"/>
                <w:sz w:val="18"/>
                <w:szCs w:val="20"/>
              </w:rPr>
              <w:t>ть точно и грамотно выражать свои мысли,</w:t>
            </w:r>
          </w:p>
          <w:p w:rsidR="00E63F18" w:rsidRPr="00962E42" w:rsidRDefault="00E63F18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-уметь анализировать и </w:t>
            </w:r>
            <w:r w:rsidRPr="00962E42">
              <w:rPr>
                <w:rFonts w:ascii="Times New Roman" w:hAnsi="Times New Roman" w:cs="Times New Roman"/>
                <w:sz w:val="18"/>
                <w:szCs w:val="20"/>
              </w:rPr>
              <w:lastRenderedPageBreak/>
              <w:t>обобщать информацию</w:t>
            </w:r>
          </w:p>
          <w:p w:rsidR="005E548D" w:rsidRPr="00962E42" w:rsidRDefault="005E548D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использовать знаково-символические средства, моделирование</w:t>
            </w:r>
          </w:p>
        </w:tc>
        <w:tc>
          <w:tcPr>
            <w:tcW w:w="3794" w:type="dxa"/>
            <w:gridSpan w:val="3"/>
          </w:tcPr>
          <w:p w:rsidR="008561A6" w:rsidRPr="00962E42" w:rsidRDefault="00C278F5" w:rsidP="008608E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lastRenderedPageBreak/>
              <w:t>-</w:t>
            </w:r>
            <w:r w:rsidR="008608E0"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находить значение функции по заданному значению аргумента, находить значение аргумента по заданному значению функции в </w:t>
            </w:r>
            <w:r w:rsidR="008608E0" w:rsidRPr="00962E42">
              <w:rPr>
                <w:rFonts w:ascii="Times New Roman" w:hAnsi="Times New Roman" w:cs="Times New Roman"/>
                <w:sz w:val="18"/>
                <w:szCs w:val="20"/>
              </w:rPr>
              <w:lastRenderedPageBreak/>
              <w:t>несложных ситуациях</w:t>
            </w:r>
          </w:p>
          <w:p w:rsidR="008608E0" w:rsidRPr="00962E42" w:rsidRDefault="008608E0" w:rsidP="008608E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строить график линейной функции</w:t>
            </w:r>
          </w:p>
          <w:p w:rsidR="008608E0" w:rsidRPr="00962E42" w:rsidRDefault="008608E0" w:rsidP="008608E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уметь читать графики</w:t>
            </w:r>
            <w:r w:rsidR="000D1918" w:rsidRPr="00962E42">
              <w:rPr>
                <w:rFonts w:ascii="Times New Roman" w:hAnsi="Times New Roman" w:cs="Times New Roman"/>
                <w:sz w:val="18"/>
                <w:szCs w:val="20"/>
              </w:rPr>
              <w:t>, описывающие различные процессы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4321D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3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натуральным показателем</w:t>
            </w:r>
          </w:p>
        </w:tc>
        <w:tc>
          <w:tcPr>
            <w:tcW w:w="2126" w:type="dxa"/>
          </w:tcPr>
          <w:p w:rsidR="00977B23" w:rsidRPr="00962E42" w:rsidRDefault="00C60898" w:rsidP="00977B23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</w:t>
            </w:r>
            <w:r w:rsidR="00977B23" w:rsidRPr="00962E42">
              <w:rPr>
                <w:rFonts w:ascii="Times New Roman" w:hAnsi="Times New Roman" w:cs="Times New Roman"/>
                <w:sz w:val="18"/>
                <w:szCs w:val="20"/>
              </w:rPr>
              <w:t>умение контролировать процесс и результат учебной математической деятельности;</w:t>
            </w:r>
          </w:p>
          <w:p w:rsidR="008561A6" w:rsidRPr="00962E42" w:rsidRDefault="00977B23" w:rsidP="00977B23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формирование аккуратности и терпеливости.</w:t>
            </w:r>
          </w:p>
        </w:tc>
        <w:tc>
          <w:tcPr>
            <w:tcW w:w="2302" w:type="dxa"/>
            <w:gridSpan w:val="2"/>
          </w:tcPr>
          <w:p w:rsidR="008561A6" w:rsidRPr="00962E42" w:rsidRDefault="00E63F18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формировать постановку учебной задачи на основе соотнесения того, что уже известно и усвоено учащимися и того что еще не известно</w:t>
            </w:r>
          </w:p>
          <w:p w:rsidR="005E548D" w:rsidRPr="00962E42" w:rsidRDefault="005E548D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- </w:t>
            </w:r>
            <w:r w:rsidR="00B50F2C" w:rsidRPr="00962E42">
              <w:rPr>
                <w:rFonts w:ascii="Times New Roman" w:hAnsi="Times New Roman" w:cs="Times New Roman"/>
                <w:sz w:val="18"/>
                <w:szCs w:val="20"/>
              </w:rPr>
              <w:t>управлять своим поведение</w:t>
            </w:r>
            <w:proofErr w:type="gramStart"/>
            <w:r w:rsidR="00B50F2C" w:rsidRPr="00962E42">
              <w:rPr>
                <w:rFonts w:ascii="Times New Roman" w:hAnsi="Times New Roman" w:cs="Times New Roman"/>
                <w:sz w:val="18"/>
                <w:szCs w:val="20"/>
              </w:rPr>
              <w:t>м(</w:t>
            </w:r>
            <w:proofErr w:type="gramEnd"/>
            <w:r w:rsidR="00B50F2C"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 контроль, </w:t>
            </w:r>
            <w:proofErr w:type="spellStart"/>
            <w:r w:rsidR="00B50F2C" w:rsidRPr="00962E42">
              <w:rPr>
                <w:rFonts w:ascii="Times New Roman" w:hAnsi="Times New Roman" w:cs="Times New Roman"/>
                <w:sz w:val="18"/>
                <w:szCs w:val="20"/>
              </w:rPr>
              <w:t>сомокоррекц</w:t>
            </w: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ия</w:t>
            </w:r>
            <w:proofErr w:type="spellEnd"/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, оценка своего действия)</w:t>
            </w:r>
          </w:p>
        </w:tc>
        <w:tc>
          <w:tcPr>
            <w:tcW w:w="3794" w:type="dxa"/>
            <w:gridSpan w:val="3"/>
          </w:tcPr>
          <w:p w:rsidR="008561A6" w:rsidRPr="00962E42" w:rsidRDefault="00C278F5" w:rsidP="008608E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</w:t>
            </w:r>
            <w:r w:rsidR="008608E0" w:rsidRPr="00962E42">
              <w:rPr>
                <w:rFonts w:ascii="Times New Roman" w:hAnsi="Times New Roman" w:cs="Times New Roman"/>
                <w:sz w:val="18"/>
                <w:szCs w:val="20"/>
              </w:rPr>
              <w:t>выполнять преобразования числовых выражений, содержащих</w:t>
            </w: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 степени с натуральным показателем</w:t>
            </w:r>
          </w:p>
          <w:p w:rsidR="000D1918" w:rsidRPr="00962E42" w:rsidRDefault="000D1918" w:rsidP="008608E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4321D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огочлены</w:t>
            </w:r>
          </w:p>
        </w:tc>
        <w:tc>
          <w:tcPr>
            <w:tcW w:w="2126" w:type="dxa"/>
          </w:tcPr>
          <w:p w:rsidR="008561A6" w:rsidRPr="00962E42" w:rsidRDefault="00C60898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Формирование мотивации к изучению и закреплению нового</w:t>
            </w:r>
          </w:p>
          <w:p w:rsidR="00C60898" w:rsidRPr="00962E42" w:rsidRDefault="00C60898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 умение контролировать процесс и результат учебной деятельности</w:t>
            </w:r>
          </w:p>
        </w:tc>
        <w:tc>
          <w:tcPr>
            <w:tcW w:w="2302" w:type="dxa"/>
            <w:gridSpan w:val="2"/>
          </w:tcPr>
          <w:p w:rsidR="005E548D" w:rsidRPr="00962E42" w:rsidRDefault="00B50F2C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организов</w:t>
            </w:r>
            <w:r w:rsidR="005E548D" w:rsidRPr="00962E42">
              <w:rPr>
                <w:rFonts w:ascii="Times New Roman" w:hAnsi="Times New Roman" w:cs="Times New Roman"/>
                <w:sz w:val="18"/>
                <w:szCs w:val="20"/>
              </w:rPr>
              <w:t>ывать и планировать учебное с</w:t>
            </w: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отрудничество с учителем и </w:t>
            </w:r>
            <w:proofErr w:type="spellStart"/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свест</w:t>
            </w:r>
            <w:r w:rsidR="005E548D" w:rsidRPr="00962E42">
              <w:rPr>
                <w:rFonts w:ascii="Times New Roman" w:hAnsi="Times New Roman" w:cs="Times New Roman"/>
                <w:sz w:val="18"/>
                <w:szCs w:val="20"/>
              </w:rPr>
              <w:t>никами</w:t>
            </w:r>
            <w:proofErr w:type="spellEnd"/>
          </w:p>
          <w:p w:rsidR="005E548D" w:rsidRPr="00962E42" w:rsidRDefault="005E548D" w:rsidP="00962E42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определять последовательность промежуточных действий с учетом конечного результата</w:t>
            </w:r>
          </w:p>
        </w:tc>
        <w:tc>
          <w:tcPr>
            <w:tcW w:w="3794" w:type="dxa"/>
            <w:gridSpan w:val="3"/>
          </w:tcPr>
          <w:p w:rsidR="008561A6" w:rsidRPr="00962E42" w:rsidRDefault="000D1918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выполнять преобразование целых выражений: действия с одночленами, действия с многочленами, раскрывать скобки, приводить подобные слагаемые</w:t>
            </w:r>
          </w:p>
          <w:p w:rsidR="000D1918" w:rsidRPr="00962E42" w:rsidRDefault="000D1918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выполнять разложение многочленов на множители</w:t>
            </w:r>
          </w:p>
          <w:p w:rsidR="000D1918" w:rsidRPr="00962E42" w:rsidRDefault="000D1918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4321D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сокращенного умножения</w:t>
            </w:r>
          </w:p>
        </w:tc>
        <w:tc>
          <w:tcPr>
            <w:tcW w:w="2126" w:type="dxa"/>
          </w:tcPr>
          <w:p w:rsidR="00C60898" w:rsidRPr="00962E42" w:rsidRDefault="00C60898" w:rsidP="00C60898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 Формирование устойчивого интереса к изучению нового</w:t>
            </w:r>
          </w:p>
          <w:p w:rsidR="00C60898" w:rsidRPr="00962E42" w:rsidRDefault="00C60898" w:rsidP="00C60898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 Формирование навыков самоанализа и самоконтроля</w:t>
            </w:r>
          </w:p>
          <w:p w:rsidR="008561A6" w:rsidRPr="00962E42" w:rsidRDefault="008561A6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</w:p>
        </w:tc>
        <w:tc>
          <w:tcPr>
            <w:tcW w:w="2302" w:type="dxa"/>
            <w:gridSpan w:val="2"/>
          </w:tcPr>
          <w:p w:rsidR="00313812" w:rsidRPr="00962E42" w:rsidRDefault="00313812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Корректировать деятельность, вносить изменения в процесс с учетом возникших трудностей и ошибок, намечать способы их устранения</w:t>
            </w:r>
          </w:p>
          <w:p w:rsidR="008561A6" w:rsidRPr="00962E42" w:rsidRDefault="00313812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уметь осуществлять анализ объектов и выбирать наиболее эффективные способы решения</w:t>
            </w:r>
          </w:p>
        </w:tc>
        <w:tc>
          <w:tcPr>
            <w:tcW w:w="3794" w:type="dxa"/>
            <w:gridSpan w:val="3"/>
          </w:tcPr>
          <w:p w:rsidR="008561A6" w:rsidRPr="00962E42" w:rsidRDefault="000D1918" w:rsidP="00EF04B0">
            <w:pPr>
              <w:jc w:val="center"/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использовать формулы сокращенного умножения (квадрат суммы, квадрат разности, разность квадратов) для упрощения вычислений значений выражений</w:t>
            </w:r>
            <w:r w:rsidR="00626F14"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 и разложения многочленов на множители</w:t>
            </w:r>
          </w:p>
        </w:tc>
      </w:tr>
      <w:tr w:rsidR="008561A6" w:rsidTr="00962E42">
        <w:trPr>
          <w:trHeight w:val="1049"/>
        </w:trPr>
        <w:tc>
          <w:tcPr>
            <w:tcW w:w="530" w:type="dxa"/>
          </w:tcPr>
          <w:p w:rsidR="008561A6" w:rsidRPr="00910E84" w:rsidRDefault="0024321D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истемы линейных уравнений</w:t>
            </w:r>
          </w:p>
        </w:tc>
        <w:tc>
          <w:tcPr>
            <w:tcW w:w="2126" w:type="dxa"/>
          </w:tcPr>
          <w:p w:rsidR="008561A6" w:rsidRPr="00962E42" w:rsidRDefault="00C60898" w:rsidP="009A203F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 xml:space="preserve">Формирование 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навыков составления алгоритма выполнения задания</w:t>
            </w:r>
            <w:proofErr w:type="gramEnd"/>
          </w:p>
          <w:p w:rsidR="00C60898" w:rsidRPr="00962E42" w:rsidRDefault="00C60898" w:rsidP="009A203F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формирование устойчивой мотивации к индивидуальной деятельности</w:t>
            </w:r>
          </w:p>
        </w:tc>
        <w:tc>
          <w:tcPr>
            <w:tcW w:w="2302" w:type="dxa"/>
            <w:gridSpan w:val="2"/>
          </w:tcPr>
          <w:p w:rsidR="008561A6" w:rsidRPr="00962E42" w:rsidRDefault="00313812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произвольно и осознанно владеть общими приемами решения,</w:t>
            </w:r>
          </w:p>
          <w:p w:rsidR="00313812" w:rsidRPr="00962E42" w:rsidRDefault="00313812" w:rsidP="00EF04B0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осознавать учащимися уровень и качество усвоения результата</w:t>
            </w:r>
          </w:p>
        </w:tc>
        <w:tc>
          <w:tcPr>
            <w:tcW w:w="3794" w:type="dxa"/>
            <w:gridSpan w:val="3"/>
          </w:tcPr>
          <w:p w:rsidR="008561A6" w:rsidRPr="00962E42" w:rsidRDefault="00626F14" w:rsidP="009A203F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962E42">
              <w:rPr>
                <w:rFonts w:ascii="Times New Roman" w:hAnsi="Times New Roman" w:cs="Times New Roman"/>
                <w:sz w:val="18"/>
                <w:szCs w:val="20"/>
              </w:rPr>
              <w:t>-решать системы линейных уравнений</w:t>
            </w:r>
          </w:p>
        </w:tc>
      </w:tr>
      <w:tr w:rsidR="008561A6" w:rsidTr="00962E42">
        <w:trPr>
          <w:trHeight w:val="637"/>
        </w:trPr>
        <w:tc>
          <w:tcPr>
            <w:tcW w:w="10740" w:type="dxa"/>
            <w:gridSpan w:val="8"/>
          </w:tcPr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  <w:p w:rsidR="008561A6" w:rsidRDefault="008561A6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7 класс. Геометрия</w:t>
            </w:r>
          </w:p>
          <w:p w:rsidR="008561A6" w:rsidRPr="00F30895" w:rsidRDefault="008561A6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Начальные геометрические сведения</w:t>
            </w:r>
          </w:p>
        </w:tc>
        <w:tc>
          <w:tcPr>
            <w:tcW w:w="2126" w:type="dxa"/>
          </w:tcPr>
          <w:p w:rsidR="00C60898" w:rsidRPr="00962E42" w:rsidRDefault="00C60898" w:rsidP="00C60898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>- Формирование</w:t>
            </w:r>
            <w:r w:rsidR="00592C9E"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стартовой мотивации</w:t>
            </w:r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к изучению нового</w:t>
            </w:r>
          </w:p>
          <w:p w:rsidR="008561A6" w:rsidRPr="00962E42" w:rsidRDefault="008561A6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302" w:type="dxa"/>
            <w:gridSpan w:val="2"/>
          </w:tcPr>
          <w:p w:rsidR="008561A6" w:rsidRPr="00962E42" w:rsidRDefault="00313812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Развивать у учащихся представление о месте математики в системе наук</w:t>
            </w:r>
          </w:p>
          <w:p w:rsidR="00313812" w:rsidRPr="00962E42" w:rsidRDefault="005A77B0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 выделять общее и различное в изучаемых объектах, классифицировать объекты</w:t>
            </w:r>
          </w:p>
        </w:tc>
        <w:tc>
          <w:tcPr>
            <w:tcW w:w="3794" w:type="dxa"/>
            <w:gridSpan w:val="3"/>
          </w:tcPr>
          <w:p w:rsidR="008561A6" w:rsidRPr="00962E42" w:rsidRDefault="00626F14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Оперировать понятиями геометрических фигур</w:t>
            </w:r>
          </w:p>
          <w:p w:rsidR="00626F14" w:rsidRPr="00962E42" w:rsidRDefault="00626F14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использовать геометрическую терминологию, символику для описания свойств фигур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 xml:space="preserve">Треугольники </w:t>
            </w:r>
          </w:p>
        </w:tc>
        <w:tc>
          <w:tcPr>
            <w:tcW w:w="2126" w:type="dxa"/>
          </w:tcPr>
          <w:p w:rsidR="008561A6" w:rsidRPr="00962E42" w:rsidRDefault="00592C9E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Формирование навыков анализа, сопоставления,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>сравненияФормирование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умения ясно, точно, грамотно излагать свои мысли в устной и письменной речи, понимать смысл поставленной задачи</w:t>
            </w:r>
          </w:p>
          <w:p w:rsidR="00592C9E" w:rsidRPr="00962E42" w:rsidRDefault="00592C9E" w:rsidP="00592C9E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>-</w:t>
            </w:r>
            <w:r w:rsidRPr="00962E42">
              <w:rPr>
                <w:rFonts w:ascii="Times New Roman" w:hAnsi="Times New Roman"/>
                <w:sz w:val="18"/>
                <w:szCs w:val="18"/>
              </w:rPr>
              <w:t xml:space="preserve">формирование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>креативность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мышления, инициативы, находчивости, активность при решении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>геометрическихзадач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>;</w:t>
            </w:r>
          </w:p>
          <w:p w:rsidR="00592C9E" w:rsidRPr="00962E42" w:rsidRDefault="00592C9E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  <w:tc>
          <w:tcPr>
            <w:tcW w:w="2302" w:type="dxa"/>
            <w:gridSpan w:val="2"/>
          </w:tcPr>
          <w:p w:rsidR="005A77B0" w:rsidRPr="00962E42" w:rsidRDefault="005A77B0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-формировать коммуникативные действия, направленные на структурирование информации по теме «Треугольники»</w:t>
            </w:r>
          </w:p>
          <w:p w:rsidR="008561A6" w:rsidRPr="00962E42" w:rsidRDefault="005A77B0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 xml:space="preserve">-выявлять особенности         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  <w:szCs w:val="18"/>
              </w:rPr>
              <w:t xml:space="preserve">( </w:t>
            </w:r>
            <w:proofErr w:type="gramEnd"/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качество, признаки) разных объектов в процессе их рассматривания,</w:t>
            </w:r>
          </w:p>
          <w:p w:rsidR="005A77B0" w:rsidRPr="00962E42" w:rsidRDefault="005A77B0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сопоставлять характеристики объектов по одному или нескольким признакам</w:t>
            </w:r>
          </w:p>
        </w:tc>
        <w:tc>
          <w:tcPr>
            <w:tcW w:w="3794" w:type="dxa"/>
            <w:gridSpan w:val="3"/>
          </w:tcPr>
          <w:p w:rsidR="008561A6" w:rsidRPr="00962E42" w:rsidRDefault="00626F14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научиться классифицировать треугольники</w:t>
            </w:r>
          </w:p>
          <w:p w:rsidR="00203DDC" w:rsidRPr="00962E42" w:rsidRDefault="00203DDC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оперировать понятием равенство треугольников</w:t>
            </w:r>
          </w:p>
          <w:p w:rsidR="00097EF7" w:rsidRPr="00962E42" w:rsidRDefault="00097EF7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доказывать геометрические утверждения</w:t>
            </w:r>
          </w:p>
          <w:p w:rsidR="00097EF7" w:rsidRPr="00962E42" w:rsidRDefault="00097EF7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использовать свойства и признаки треугольников для решения задач</w:t>
            </w:r>
          </w:p>
          <w:p w:rsidR="00097EF7" w:rsidRPr="00962E42" w:rsidRDefault="00097EF7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изображать плоские фигуры от руки и с помощью инструментов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lastRenderedPageBreak/>
              <w:t>3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Параллельные прямые</w:t>
            </w:r>
          </w:p>
        </w:tc>
        <w:tc>
          <w:tcPr>
            <w:tcW w:w="2126" w:type="dxa"/>
          </w:tcPr>
          <w:p w:rsidR="008561A6" w:rsidRPr="00962E42" w:rsidRDefault="00592C9E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>-Формирование умения ясно, точно, грамотно излагать свои мысли в устной и письменной речи, понимать смысл поставленной задачи</w:t>
            </w:r>
          </w:p>
        </w:tc>
        <w:tc>
          <w:tcPr>
            <w:tcW w:w="2302" w:type="dxa"/>
            <w:gridSpan w:val="2"/>
          </w:tcPr>
          <w:p w:rsidR="008561A6" w:rsidRPr="00962E42" w:rsidRDefault="005A77B0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воспринимать текст с учетом поставленной учебной задачи, находить в тексте информацию необходимую для решения</w:t>
            </w:r>
          </w:p>
          <w:p w:rsidR="001E4463" w:rsidRPr="00962E42" w:rsidRDefault="001E4463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составлять план последовательности действий по условию задачи</w:t>
            </w:r>
          </w:p>
          <w:p w:rsidR="001E4463" w:rsidRPr="00962E42" w:rsidRDefault="001E4463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gramStart"/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понимая позицию другого, различать в его речи: мнение (точку зрения), доказательство (аргументы), факты (гипотезы, аксиомы, теории)</w:t>
            </w:r>
            <w:proofErr w:type="gramEnd"/>
          </w:p>
          <w:p w:rsidR="001E4463" w:rsidRPr="00962E42" w:rsidRDefault="001E4463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794" w:type="dxa"/>
            <w:gridSpan w:val="3"/>
          </w:tcPr>
          <w:p w:rsidR="00097EF7" w:rsidRPr="00962E42" w:rsidRDefault="00203DDC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 xml:space="preserve">-оперировать понятием параллельность 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прямых</w:t>
            </w:r>
            <w:proofErr w:type="gramEnd"/>
            <w:r w:rsidRPr="00962E42">
              <w:rPr>
                <w:rFonts w:ascii="Times New Roman" w:hAnsi="Times New Roman" w:cs="Times New Roman"/>
                <w:sz w:val="18"/>
                <w:szCs w:val="18"/>
              </w:rPr>
              <w:t xml:space="preserve">, углы между прямыми </w:t>
            </w:r>
          </w:p>
          <w:p w:rsidR="008561A6" w:rsidRPr="00962E42" w:rsidRDefault="00097EF7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уметь формулировать и применять свойства и признаки параллельных прямых при решении задач</w:t>
            </w:r>
          </w:p>
          <w:p w:rsidR="00097EF7" w:rsidRPr="00962E42" w:rsidRDefault="00097EF7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8561A6" w:rsidTr="00962E42">
        <w:trPr>
          <w:trHeight w:val="525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Соотношения между сторонами и углами треугольника</w:t>
            </w:r>
          </w:p>
        </w:tc>
        <w:tc>
          <w:tcPr>
            <w:tcW w:w="2126" w:type="dxa"/>
          </w:tcPr>
          <w:p w:rsidR="008561A6" w:rsidRPr="00962E42" w:rsidRDefault="00592C9E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>-Формирование навыков анализа, творческой инициативности и активности</w:t>
            </w:r>
          </w:p>
          <w:p w:rsidR="009806F3" w:rsidRPr="00962E42" w:rsidRDefault="009806F3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  <w:szCs w:val="18"/>
              </w:rPr>
              <w:t>-формирование навыка осознанного выбора наиболее эффективного способа решения</w:t>
            </w:r>
          </w:p>
        </w:tc>
        <w:tc>
          <w:tcPr>
            <w:tcW w:w="2302" w:type="dxa"/>
            <w:gridSpan w:val="2"/>
          </w:tcPr>
          <w:p w:rsidR="008561A6" w:rsidRPr="00962E42" w:rsidRDefault="001E4463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Развивать умение точно и грамотно выражать свои мысли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  <w:szCs w:val="18"/>
              </w:rPr>
              <w:t xml:space="preserve"> ,</w:t>
            </w:r>
            <w:proofErr w:type="gramEnd"/>
            <w:r w:rsidRPr="00962E42">
              <w:rPr>
                <w:rFonts w:ascii="Times New Roman" w:hAnsi="Times New Roman" w:cs="Times New Roman"/>
                <w:sz w:val="18"/>
                <w:szCs w:val="18"/>
              </w:rPr>
              <w:t xml:space="preserve"> отстаивать свою точку зрения в процессе дискуссии</w:t>
            </w:r>
          </w:p>
          <w:p w:rsidR="00D86C18" w:rsidRPr="00962E42" w:rsidRDefault="00D86C18" w:rsidP="00EF04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оценивать весомость приводимых доказательств и рассуждений</w:t>
            </w:r>
          </w:p>
        </w:tc>
        <w:tc>
          <w:tcPr>
            <w:tcW w:w="3794" w:type="dxa"/>
            <w:gridSpan w:val="3"/>
          </w:tcPr>
          <w:p w:rsidR="008561A6" w:rsidRPr="00962E42" w:rsidRDefault="00203DDC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 xml:space="preserve">-оперировать понятиями 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:п</w:t>
            </w:r>
            <w:proofErr w:type="gramEnd"/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ерпендикуляр, наклонная, проекция</w:t>
            </w:r>
          </w:p>
          <w:p w:rsidR="00203DDC" w:rsidRPr="00962E42" w:rsidRDefault="00203DDC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формулировать и применять свойства и признаки равенства  прямоугольных треугольников при решении задач</w:t>
            </w:r>
          </w:p>
          <w:p w:rsidR="00203DDC" w:rsidRPr="00962E42" w:rsidRDefault="00203DDC" w:rsidP="00EF04B0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962E42">
              <w:rPr>
                <w:rFonts w:ascii="Times New Roman" w:hAnsi="Times New Roman" w:cs="Times New Roman"/>
                <w:sz w:val="18"/>
                <w:szCs w:val="18"/>
              </w:rPr>
              <w:t>-выполнять построение треугольников</w:t>
            </w:r>
          </w:p>
        </w:tc>
      </w:tr>
      <w:tr w:rsidR="008561A6" w:rsidTr="00962E42">
        <w:trPr>
          <w:trHeight w:val="343"/>
        </w:trPr>
        <w:tc>
          <w:tcPr>
            <w:tcW w:w="10740" w:type="dxa"/>
            <w:gridSpan w:val="8"/>
          </w:tcPr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8 класс. Алгебра</w:t>
            </w: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126" w:type="dxa"/>
          </w:tcPr>
          <w:p w:rsidR="008561A6" w:rsidRPr="00910E84" w:rsidRDefault="008561A6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302" w:type="dxa"/>
            <w:gridSpan w:val="2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794" w:type="dxa"/>
            <w:gridSpan w:val="3"/>
          </w:tcPr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Рациональные дроби и их свойства</w:t>
            </w:r>
          </w:p>
        </w:tc>
        <w:tc>
          <w:tcPr>
            <w:tcW w:w="2126" w:type="dxa"/>
          </w:tcPr>
          <w:p w:rsidR="008561A6" w:rsidRPr="00962E42" w:rsidRDefault="00F27A08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Умение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</w:rPr>
              <w:t>анализировать</w:t>
            </w:r>
            <w:proofErr w:type="gramStart"/>
            <w:r w:rsidRPr="00962E42">
              <w:rPr>
                <w:rFonts w:ascii="Times New Roman" w:eastAsia="Times New Roman" w:hAnsi="Times New Roman" w:cs="Times New Roman"/>
                <w:sz w:val="18"/>
              </w:rPr>
              <w:t>,п</w:t>
            </w:r>
            <w:proofErr w:type="gramEnd"/>
            <w:r w:rsidRPr="00962E42">
              <w:rPr>
                <w:rFonts w:ascii="Times New Roman" w:eastAsia="Times New Roman" w:hAnsi="Times New Roman" w:cs="Times New Roman"/>
                <w:sz w:val="18"/>
              </w:rPr>
              <w:t>онимать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смысл поставленной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</w:rPr>
              <w:t>задачи,формирование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устойчивого интереса к творческой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</w:rPr>
              <w:t>деятельности,проявление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</w:rPr>
              <w:t>креативных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способностей</w:t>
            </w:r>
          </w:p>
        </w:tc>
        <w:tc>
          <w:tcPr>
            <w:tcW w:w="2302" w:type="dxa"/>
            <w:gridSpan w:val="2"/>
          </w:tcPr>
          <w:p w:rsidR="008561A6" w:rsidRPr="00962E42" w:rsidRDefault="007776E4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Анализировать, сравнивать и обобщать факты и явления</w:t>
            </w:r>
          </w:p>
          <w:p w:rsidR="007776E4" w:rsidRPr="00962E42" w:rsidRDefault="007776E4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читься критично относится к своему мнению</w:t>
            </w:r>
          </w:p>
          <w:p w:rsidR="007776E4" w:rsidRPr="00962E42" w:rsidRDefault="007776E4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сверять свои действия с целью и при необхо</w:t>
            </w:r>
            <w:r w:rsidR="00F93769" w:rsidRPr="00962E42">
              <w:rPr>
                <w:rFonts w:ascii="Times New Roman" w:hAnsi="Times New Roman" w:cs="Times New Roman"/>
                <w:sz w:val="18"/>
              </w:rPr>
              <w:t xml:space="preserve">димости </w:t>
            </w:r>
            <w:proofErr w:type="spellStart"/>
            <w:r w:rsidR="00F93769" w:rsidRPr="00962E42">
              <w:rPr>
                <w:rFonts w:ascii="Times New Roman" w:hAnsi="Times New Roman" w:cs="Times New Roman"/>
                <w:sz w:val="18"/>
              </w:rPr>
              <w:t>исправлять</w:t>
            </w:r>
            <w:r w:rsidRPr="00962E42">
              <w:rPr>
                <w:rFonts w:ascii="Times New Roman" w:hAnsi="Times New Roman" w:cs="Times New Roman"/>
                <w:sz w:val="18"/>
              </w:rPr>
              <w:t>ошибки</w:t>
            </w:r>
            <w:proofErr w:type="spellEnd"/>
            <w:r w:rsidRPr="00962E42">
              <w:rPr>
                <w:rFonts w:ascii="Times New Roman" w:hAnsi="Times New Roman" w:cs="Times New Roman"/>
                <w:sz w:val="18"/>
              </w:rPr>
              <w:t xml:space="preserve"> самостоятельно</w:t>
            </w:r>
          </w:p>
        </w:tc>
        <w:tc>
          <w:tcPr>
            <w:tcW w:w="3794" w:type="dxa"/>
            <w:gridSpan w:val="3"/>
          </w:tcPr>
          <w:p w:rsidR="008561A6" w:rsidRPr="00962E42" w:rsidRDefault="007776E4" w:rsidP="00F93769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Выполнять преобразования дробно-</w:t>
            </w:r>
            <w:r w:rsidR="00F93769" w:rsidRPr="00962E42">
              <w:rPr>
                <w:rFonts w:ascii="Times New Roman" w:hAnsi="Times New Roman" w:cs="Times New Roman"/>
                <w:sz w:val="18"/>
              </w:rPr>
              <w:t>рациональных</w:t>
            </w:r>
            <w:r w:rsidRPr="00962E42">
              <w:rPr>
                <w:rFonts w:ascii="Times New Roman" w:hAnsi="Times New Roman" w:cs="Times New Roman"/>
                <w:sz w:val="18"/>
              </w:rPr>
              <w:t xml:space="preserve"> выражений</w:t>
            </w:r>
          </w:p>
          <w:p w:rsidR="00F93769" w:rsidRPr="00962E42" w:rsidRDefault="00F93769" w:rsidP="00F93769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находить область определения дробно-рациональных выражений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вадратные корни</w:t>
            </w:r>
          </w:p>
        </w:tc>
        <w:tc>
          <w:tcPr>
            <w:tcW w:w="2126" w:type="dxa"/>
          </w:tcPr>
          <w:p w:rsidR="008561A6" w:rsidRPr="00962E42" w:rsidRDefault="00F27A08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Представление о математической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</w:rPr>
              <w:t>науке</w:t>
            </w:r>
            <w:proofErr w:type="gramStart"/>
            <w:r w:rsidRPr="00962E42">
              <w:rPr>
                <w:rFonts w:ascii="Times New Roman" w:eastAsia="Times New Roman" w:hAnsi="Times New Roman" w:cs="Times New Roman"/>
                <w:sz w:val="18"/>
              </w:rPr>
              <w:t>,к</w:t>
            </w:r>
            <w:proofErr w:type="gramEnd"/>
            <w:r w:rsidRPr="00962E42">
              <w:rPr>
                <w:rFonts w:ascii="Times New Roman" w:eastAsia="Times New Roman" w:hAnsi="Times New Roman" w:cs="Times New Roman"/>
                <w:sz w:val="18"/>
              </w:rPr>
              <w:t>ак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сфере человеческой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</w:rPr>
              <w:t>деятельности,об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этапах ее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</w:rPr>
              <w:t>развития,понимать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смысл поставленной задачи</w:t>
            </w:r>
          </w:p>
        </w:tc>
        <w:tc>
          <w:tcPr>
            <w:tcW w:w="2302" w:type="dxa"/>
            <w:gridSpan w:val="2"/>
          </w:tcPr>
          <w:p w:rsidR="008561A6" w:rsidRPr="00962E42" w:rsidRDefault="00F93769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Способствовать формированию научного мировоззрения учащихся</w:t>
            </w:r>
          </w:p>
          <w:p w:rsidR="00F93769" w:rsidRPr="00962E42" w:rsidRDefault="00F93769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сознавать учащимися уровень и качество усвоения результата</w:t>
            </w:r>
          </w:p>
          <w:p w:rsidR="00F93769" w:rsidRPr="00962E42" w:rsidRDefault="00F93769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владеть общим приемом решения задач</w:t>
            </w:r>
          </w:p>
          <w:p w:rsidR="00F93769" w:rsidRPr="00962E42" w:rsidRDefault="00F93769" w:rsidP="00EF04B0">
            <w:pPr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3794" w:type="dxa"/>
            <w:gridSpan w:val="3"/>
          </w:tcPr>
          <w:p w:rsidR="008561A6" w:rsidRPr="00962E42" w:rsidRDefault="00F93769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выполнять преобразование выражений, содержащих квадратные корни    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</w:rPr>
              <w:t xml:space="preserve">( </w:t>
            </w:r>
            <w:proofErr w:type="gramEnd"/>
            <w:r w:rsidRPr="00962E42">
              <w:rPr>
                <w:rFonts w:ascii="Times New Roman" w:hAnsi="Times New Roman" w:cs="Times New Roman"/>
                <w:sz w:val="18"/>
              </w:rPr>
              <w:t>умножение, деление, вынесение множителя из-под знака корня, внесение множителя под знак корня)</w:t>
            </w:r>
          </w:p>
          <w:p w:rsidR="00F93769" w:rsidRPr="00962E42" w:rsidRDefault="00F93769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вадратные уравнения</w:t>
            </w:r>
          </w:p>
        </w:tc>
        <w:tc>
          <w:tcPr>
            <w:tcW w:w="2126" w:type="dxa"/>
          </w:tcPr>
          <w:p w:rsidR="008561A6" w:rsidRPr="00962E42" w:rsidRDefault="00F27A08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</w:rPr>
              <w:t>Умение контролировать процесс и результат учебной</w:t>
            </w:r>
            <w:r w:rsidR="00AC5771" w:rsidRPr="00962E42">
              <w:rPr>
                <w:rFonts w:ascii="Times New Roman" w:eastAsia="Times New Roman" w:hAnsi="Times New Roman" w:cs="Times New Roman"/>
                <w:sz w:val="18"/>
              </w:rPr>
              <w:t xml:space="preserve"> математической деятельности,</w:t>
            </w:r>
            <w:r w:rsidR="004629EB" w:rsidRPr="00962E42">
              <w:rPr>
                <w:rFonts w:ascii="Times New Roman" w:eastAsia="Times New Roman" w:hAnsi="Times New Roman" w:cs="Times New Roman"/>
                <w:sz w:val="18"/>
              </w:rPr>
              <w:t xml:space="preserve"> фор</w:t>
            </w:r>
            <w:r w:rsidR="00AC5771" w:rsidRPr="00962E42">
              <w:rPr>
                <w:rFonts w:ascii="Times New Roman" w:eastAsia="Times New Roman" w:hAnsi="Times New Roman" w:cs="Times New Roman"/>
                <w:sz w:val="18"/>
              </w:rPr>
              <w:t>мировани</w:t>
            </w:r>
            <w:r w:rsidR="00D909D6" w:rsidRPr="00962E42">
              <w:rPr>
                <w:rFonts w:ascii="Times New Roman" w:eastAsia="Times New Roman" w:hAnsi="Times New Roman" w:cs="Times New Roman"/>
                <w:sz w:val="18"/>
              </w:rPr>
              <w:t>е умения действовать по алгоритму</w:t>
            </w:r>
          </w:p>
        </w:tc>
        <w:tc>
          <w:tcPr>
            <w:tcW w:w="2302" w:type="dxa"/>
            <w:gridSpan w:val="2"/>
          </w:tcPr>
          <w:p w:rsidR="008561A6" w:rsidRPr="00962E42" w:rsidRDefault="004629EB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меть осуществлять анализ объектов</w:t>
            </w:r>
          </w:p>
          <w:p w:rsidR="004629EB" w:rsidRPr="00962E42" w:rsidRDefault="004629EB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выбирать  эффективные способы решения уравнений</w:t>
            </w:r>
          </w:p>
          <w:p w:rsidR="004629EB" w:rsidRPr="00962E42" w:rsidRDefault="004629EB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рганизовывать и планировать учебное сотрудничество с учителем и сверстниками</w:t>
            </w:r>
          </w:p>
        </w:tc>
        <w:tc>
          <w:tcPr>
            <w:tcW w:w="3794" w:type="dxa"/>
            <w:gridSpan w:val="3"/>
          </w:tcPr>
          <w:p w:rsidR="008561A6" w:rsidRPr="00962E42" w:rsidRDefault="004629EB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ешать квадратные уравнения по формуле корней квадратного уравнения</w:t>
            </w:r>
          </w:p>
          <w:p w:rsidR="004629EB" w:rsidRPr="00962E42" w:rsidRDefault="004629EB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ешать неполные квадратные уравнения</w:t>
            </w:r>
          </w:p>
          <w:p w:rsidR="004629EB" w:rsidRPr="00962E42" w:rsidRDefault="004629EB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ешать квадратные уравнения по теореме Виета</w:t>
            </w:r>
          </w:p>
          <w:p w:rsidR="004629EB" w:rsidRPr="00962E42" w:rsidRDefault="004629EB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ешать биквадратные уравнения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 w:rsidRPr="00910E84">
              <w:rPr>
                <w:rFonts w:ascii="Times New Roman" w:eastAsia="Times New Roman" w:hAnsi="Times New Roman" w:cs="Times New Roman"/>
              </w:rPr>
              <w:t>Неравенства</w:t>
            </w:r>
          </w:p>
        </w:tc>
        <w:tc>
          <w:tcPr>
            <w:tcW w:w="2126" w:type="dxa"/>
          </w:tcPr>
          <w:p w:rsidR="008561A6" w:rsidRPr="00962E42" w:rsidRDefault="00D909D6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Умение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</w:rPr>
              <w:t>ясно</w:t>
            </w:r>
            <w:proofErr w:type="gramStart"/>
            <w:r w:rsidRPr="00962E42">
              <w:rPr>
                <w:rFonts w:ascii="Times New Roman" w:eastAsia="Times New Roman" w:hAnsi="Times New Roman" w:cs="Times New Roman"/>
                <w:sz w:val="18"/>
              </w:rPr>
              <w:t>,т</w:t>
            </w:r>
            <w:proofErr w:type="gramEnd"/>
            <w:r w:rsidRPr="00962E42">
              <w:rPr>
                <w:rFonts w:ascii="Times New Roman" w:eastAsia="Times New Roman" w:hAnsi="Times New Roman" w:cs="Times New Roman"/>
                <w:sz w:val="18"/>
              </w:rPr>
              <w:t>очно,грамотно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излагать свои мысли в устной и письменной </w:t>
            </w:r>
            <w:proofErr w:type="spellStart"/>
            <w:r w:rsidRPr="00962E42">
              <w:rPr>
                <w:rFonts w:ascii="Times New Roman" w:eastAsia="Times New Roman" w:hAnsi="Times New Roman" w:cs="Times New Roman"/>
                <w:sz w:val="18"/>
              </w:rPr>
              <w:t>речи,делать</w:t>
            </w:r>
            <w:proofErr w:type="spellEnd"/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выводы ,опираясь на полученные результаты</w:t>
            </w:r>
          </w:p>
        </w:tc>
        <w:tc>
          <w:tcPr>
            <w:tcW w:w="2302" w:type="dxa"/>
            <w:gridSpan w:val="2"/>
          </w:tcPr>
          <w:p w:rsidR="008561A6" w:rsidRPr="00962E42" w:rsidRDefault="00C07016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управлять своим поведением (контроль,  </w:t>
            </w:r>
            <w:proofErr w:type="spellStart"/>
            <w:r w:rsidRPr="00962E42">
              <w:rPr>
                <w:rFonts w:ascii="Times New Roman" w:hAnsi="Times New Roman" w:cs="Times New Roman"/>
                <w:sz w:val="18"/>
              </w:rPr>
              <w:t>самокоррекция</w:t>
            </w:r>
            <w:proofErr w:type="spellEnd"/>
            <w:r w:rsidRPr="00962E42">
              <w:rPr>
                <w:rFonts w:ascii="Times New Roman" w:hAnsi="Times New Roman" w:cs="Times New Roman"/>
                <w:sz w:val="18"/>
              </w:rPr>
              <w:t>, оценка своего действия)</w:t>
            </w:r>
          </w:p>
          <w:p w:rsidR="00C07016" w:rsidRPr="00962E42" w:rsidRDefault="00C07016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выдвигать версии решения  проблемы</w:t>
            </w:r>
          </w:p>
          <w:p w:rsidR="00C07016" w:rsidRPr="00962E42" w:rsidRDefault="00C07016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произвольно и осознанно владеть общим приемом</w:t>
            </w:r>
          </w:p>
        </w:tc>
        <w:tc>
          <w:tcPr>
            <w:tcW w:w="3794" w:type="dxa"/>
            <w:gridSpan w:val="3"/>
          </w:tcPr>
          <w:p w:rsidR="008561A6" w:rsidRPr="00962E42" w:rsidRDefault="004629EB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перировать понятиями числовое неравенство, решение числового неравенства</w:t>
            </w:r>
          </w:p>
          <w:p w:rsidR="00C07016" w:rsidRPr="00962E42" w:rsidRDefault="004629EB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</w:t>
            </w:r>
            <w:r w:rsidR="00C07016" w:rsidRPr="00962E42">
              <w:rPr>
                <w:rFonts w:ascii="Times New Roman" w:hAnsi="Times New Roman" w:cs="Times New Roman"/>
                <w:sz w:val="18"/>
              </w:rPr>
              <w:t xml:space="preserve">научиться </w:t>
            </w:r>
            <w:r w:rsidRPr="00962E42">
              <w:rPr>
                <w:rFonts w:ascii="Times New Roman" w:hAnsi="Times New Roman" w:cs="Times New Roman"/>
                <w:sz w:val="18"/>
              </w:rPr>
              <w:t>проверять справе</w:t>
            </w:r>
            <w:r w:rsidR="00C07016" w:rsidRPr="00962E42">
              <w:rPr>
                <w:rFonts w:ascii="Times New Roman" w:hAnsi="Times New Roman" w:cs="Times New Roman"/>
                <w:sz w:val="18"/>
              </w:rPr>
              <w:t>дливость числовых неравенств</w:t>
            </w:r>
          </w:p>
          <w:p w:rsidR="004629EB" w:rsidRPr="00962E42" w:rsidRDefault="00C07016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решать линейные неравенства и неравенства, сводящиеся к 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</w:rPr>
              <w:t>линейным</w:t>
            </w:r>
            <w:proofErr w:type="gramEnd"/>
          </w:p>
          <w:p w:rsidR="00C07016" w:rsidRPr="00962E42" w:rsidRDefault="00C07016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ешать системы линейных неравенств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5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Степень с целым показателем</w:t>
            </w:r>
          </w:p>
        </w:tc>
        <w:tc>
          <w:tcPr>
            <w:tcW w:w="2126" w:type="dxa"/>
          </w:tcPr>
          <w:p w:rsidR="008561A6" w:rsidRPr="00962E42" w:rsidRDefault="006A2D82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</w:rPr>
              <w:t>Ин</w:t>
            </w:r>
            <w:r w:rsidR="00C07016" w:rsidRPr="00962E42">
              <w:rPr>
                <w:rFonts w:ascii="Times New Roman" w:eastAsia="Times New Roman" w:hAnsi="Times New Roman" w:cs="Times New Roman"/>
                <w:sz w:val="18"/>
              </w:rPr>
              <w:t>и</w:t>
            </w:r>
            <w:r w:rsidR="00614458" w:rsidRPr="00962E42">
              <w:rPr>
                <w:rFonts w:ascii="Times New Roman" w:eastAsia="Times New Roman" w:hAnsi="Times New Roman" w:cs="Times New Roman"/>
                <w:sz w:val="18"/>
              </w:rPr>
              <w:t>циативность,</w:t>
            </w:r>
          </w:p>
          <w:p w:rsidR="006A2D82" w:rsidRPr="00962E42" w:rsidRDefault="006A2D82" w:rsidP="00EF04B0">
            <w:pPr>
              <w:snapToGrid w:val="0"/>
              <w:jc w:val="center"/>
              <w:rPr>
                <w:rFonts w:ascii="Times New Roman" w:eastAsia="Times New Roman" w:hAnsi="Times New Roman" w:cs="Times New Roman"/>
                <w:sz w:val="18"/>
              </w:rPr>
            </w:pPr>
            <w:r w:rsidRPr="00962E42">
              <w:rPr>
                <w:rFonts w:ascii="Times New Roman" w:eastAsia="Times New Roman" w:hAnsi="Times New Roman" w:cs="Times New Roman"/>
                <w:sz w:val="18"/>
              </w:rPr>
              <w:t xml:space="preserve"> находчивость, активность при решении математических задач</w:t>
            </w:r>
          </w:p>
        </w:tc>
        <w:tc>
          <w:tcPr>
            <w:tcW w:w="2302" w:type="dxa"/>
            <w:gridSpan w:val="2"/>
          </w:tcPr>
          <w:p w:rsidR="008561A6" w:rsidRPr="00962E42" w:rsidRDefault="00614458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азвивать умение обмениваться знаниями между одноклассниками</w:t>
            </w:r>
          </w:p>
          <w:p w:rsidR="00614458" w:rsidRPr="00962E42" w:rsidRDefault="00614458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держивать цель деятельности до получения ее результата</w:t>
            </w:r>
          </w:p>
          <w:p w:rsidR="00614458" w:rsidRPr="00962E42" w:rsidRDefault="00614458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меть устанавливать аналогии</w:t>
            </w:r>
          </w:p>
        </w:tc>
        <w:tc>
          <w:tcPr>
            <w:tcW w:w="3794" w:type="dxa"/>
            <w:gridSpan w:val="3"/>
          </w:tcPr>
          <w:p w:rsidR="008561A6" w:rsidRPr="00962E42" w:rsidRDefault="00614458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выполнять преобразование для вычисления значений числовых выражений, содержащих степени с целым показателем</w:t>
            </w:r>
          </w:p>
        </w:tc>
      </w:tr>
      <w:tr w:rsidR="008561A6" w:rsidTr="00962E42">
        <w:trPr>
          <w:trHeight w:val="343"/>
        </w:trPr>
        <w:tc>
          <w:tcPr>
            <w:tcW w:w="10740" w:type="dxa"/>
            <w:gridSpan w:val="8"/>
          </w:tcPr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8 класс. Геометрия</w:t>
            </w: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 xml:space="preserve">Четырёхугольники </w:t>
            </w:r>
          </w:p>
        </w:tc>
        <w:tc>
          <w:tcPr>
            <w:tcW w:w="2126" w:type="dxa"/>
          </w:tcPr>
          <w:p w:rsidR="008561A6" w:rsidRPr="00962E42" w:rsidRDefault="00624DEE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-умение ясно, точно, грамотно излагать свои мысли в устной и письменной речи, выстраивать аргументы, приводить примеры и </w:t>
            </w:r>
            <w:proofErr w:type="spellStart"/>
            <w:r w:rsidRPr="00962E42">
              <w:rPr>
                <w:rFonts w:ascii="Times New Roman" w:hAnsi="Times New Roman" w:cs="Times New Roman"/>
                <w:sz w:val="18"/>
              </w:rPr>
              <w:t>контрпримеры</w:t>
            </w:r>
            <w:proofErr w:type="spellEnd"/>
          </w:p>
        </w:tc>
        <w:tc>
          <w:tcPr>
            <w:tcW w:w="2302" w:type="dxa"/>
            <w:gridSpan w:val="2"/>
          </w:tcPr>
          <w:p w:rsidR="008561A6" w:rsidRPr="00962E42" w:rsidRDefault="00624DEE" w:rsidP="00624DEE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меть находить   в тексте информацию, необходимую для решения задач</w:t>
            </w:r>
          </w:p>
          <w:p w:rsidR="00624DEE" w:rsidRPr="00962E42" w:rsidRDefault="00624DEE" w:rsidP="00624DEE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выдвигать версии решения проблемы, осознавать (и интерпретировать в случае необходимости.) конечный результат</w:t>
            </w:r>
            <w:r w:rsidR="0069190C" w:rsidRPr="00962E42">
              <w:rPr>
                <w:rFonts w:ascii="Times New Roman" w:hAnsi="Times New Roman" w:cs="Times New Roman"/>
                <w:sz w:val="18"/>
              </w:rPr>
              <w:t xml:space="preserve">, выбирать средства достижения цели </w:t>
            </w:r>
            <w:proofErr w:type="gramStart"/>
            <w:r w:rsidR="0069190C" w:rsidRPr="00962E42">
              <w:rPr>
                <w:rFonts w:ascii="Times New Roman" w:hAnsi="Times New Roman" w:cs="Times New Roman"/>
                <w:sz w:val="18"/>
              </w:rPr>
              <w:t>из</w:t>
            </w:r>
            <w:proofErr w:type="gramEnd"/>
            <w:r w:rsidR="0069190C" w:rsidRPr="00962E42">
              <w:rPr>
                <w:rFonts w:ascii="Times New Roman" w:hAnsi="Times New Roman" w:cs="Times New Roman"/>
                <w:sz w:val="18"/>
              </w:rPr>
              <w:t xml:space="preserve"> предложенных, а также искать их самостоятельно</w:t>
            </w:r>
          </w:p>
        </w:tc>
        <w:tc>
          <w:tcPr>
            <w:tcW w:w="3794" w:type="dxa"/>
            <w:gridSpan w:val="3"/>
          </w:tcPr>
          <w:p w:rsidR="008561A6" w:rsidRPr="00962E42" w:rsidRDefault="00614458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научиться распознавать</w:t>
            </w:r>
            <w:r w:rsidR="00624DEE" w:rsidRPr="00962E42">
              <w:rPr>
                <w:rFonts w:ascii="Times New Roman" w:hAnsi="Times New Roman" w:cs="Times New Roman"/>
                <w:sz w:val="18"/>
              </w:rPr>
              <w:t xml:space="preserve"> и </w:t>
            </w:r>
            <w:proofErr w:type="spellStart"/>
            <w:r w:rsidR="00624DEE" w:rsidRPr="00962E42">
              <w:rPr>
                <w:rFonts w:ascii="Times New Roman" w:hAnsi="Times New Roman" w:cs="Times New Roman"/>
                <w:sz w:val="18"/>
              </w:rPr>
              <w:t>изображатьчетырехугольники</w:t>
            </w:r>
            <w:proofErr w:type="spellEnd"/>
            <w:r w:rsidR="00624DEE" w:rsidRPr="00962E42">
              <w:rPr>
                <w:rFonts w:ascii="Times New Roman" w:hAnsi="Times New Roman" w:cs="Times New Roman"/>
                <w:sz w:val="18"/>
              </w:rPr>
              <w:t xml:space="preserve">   (параллелограмм, прямоугольник, ромб, квадрат, трапеция)</w:t>
            </w:r>
          </w:p>
          <w:p w:rsidR="00624DEE" w:rsidRPr="00962E42" w:rsidRDefault="00624DEE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научиться применять свойства и признаки четырехугольников для решения задач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 xml:space="preserve">Площади фигур  </w:t>
            </w:r>
          </w:p>
        </w:tc>
        <w:tc>
          <w:tcPr>
            <w:tcW w:w="2126" w:type="dxa"/>
          </w:tcPr>
          <w:p w:rsidR="008561A6" w:rsidRPr="00962E42" w:rsidRDefault="0069190C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формирование познавательного интереса к изучению нового, способам общения и систематизации знаний.</w:t>
            </w:r>
          </w:p>
          <w:p w:rsidR="0069190C" w:rsidRPr="00962E42" w:rsidRDefault="0069190C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  <w:tc>
          <w:tcPr>
            <w:tcW w:w="2302" w:type="dxa"/>
            <w:gridSpan w:val="2"/>
          </w:tcPr>
          <w:p w:rsidR="008561A6" w:rsidRPr="00962E42" w:rsidRDefault="0069190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существлять выбор наиболее эффективных способов решения задач в зависимости от конкретных условий.</w:t>
            </w:r>
          </w:p>
          <w:p w:rsidR="0069190C" w:rsidRPr="00962E42" w:rsidRDefault="0069190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определять новый уровень отношений к самому себе как субъекту деятельности.</w:t>
            </w:r>
          </w:p>
          <w:p w:rsidR="0069190C" w:rsidRPr="00962E42" w:rsidRDefault="0069190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</w:t>
            </w:r>
            <w:r w:rsidR="0087524A" w:rsidRPr="00962E42">
              <w:rPr>
                <w:rFonts w:ascii="Times New Roman" w:hAnsi="Times New Roman" w:cs="Times New Roman"/>
                <w:sz w:val="18"/>
              </w:rPr>
              <w:t>уметь устанавливать причинно-следственные связи.</w:t>
            </w:r>
          </w:p>
        </w:tc>
        <w:tc>
          <w:tcPr>
            <w:tcW w:w="3794" w:type="dxa"/>
            <w:gridSpan w:val="3"/>
          </w:tcPr>
          <w:p w:rsidR="0069190C" w:rsidRPr="00962E42" w:rsidRDefault="0069190C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овладеть понятием площади</w:t>
            </w:r>
          </w:p>
          <w:p w:rsidR="0069190C" w:rsidRPr="00962E42" w:rsidRDefault="0069190C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научиться применять свойства площадей при решении задач.</w:t>
            </w:r>
          </w:p>
          <w:p w:rsidR="00D46B97" w:rsidRPr="00962E42" w:rsidRDefault="00D46B97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научиться применять теорему Пифагора при решении задач</w:t>
            </w:r>
          </w:p>
          <w:p w:rsidR="008561A6" w:rsidRPr="00962E42" w:rsidRDefault="0069190C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научиться вычислять по формулам площади фигур (треугольника, параллелограмма, трапеции)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Подобные треугольники</w:t>
            </w:r>
          </w:p>
        </w:tc>
        <w:tc>
          <w:tcPr>
            <w:tcW w:w="2126" w:type="dxa"/>
          </w:tcPr>
          <w:p w:rsidR="008561A6" w:rsidRPr="00962E42" w:rsidRDefault="0087524A" w:rsidP="0087524A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Формирование интереса к изучению нового.</w:t>
            </w:r>
          </w:p>
          <w:p w:rsidR="0087524A" w:rsidRPr="00962E42" w:rsidRDefault="0087524A" w:rsidP="0087524A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мение контролировать процесс и результат учебной математической деятельности</w:t>
            </w:r>
          </w:p>
        </w:tc>
        <w:tc>
          <w:tcPr>
            <w:tcW w:w="2302" w:type="dxa"/>
            <w:gridSpan w:val="2"/>
          </w:tcPr>
          <w:p w:rsidR="0087524A" w:rsidRPr="00962E42" w:rsidRDefault="0087524A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самостоятельно организовывать учебное взаимодействие в группе.</w:t>
            </w:r>
          </w:p>
          <w:p w:rsidR="0087524A" w:rsidRPr="00962E42" w:rsidRDefault="0087524A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Составлять план последовательности действий с учетом конечного результата.</w:t>
            </w:r>
          </w:p>
          <w:p w:rsidR="008561A6" w:rsidRPr="00962E42" w:rsidRDefault="0087524A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Проводить наблюдение и исследование под руководством учителя</w:t>
            </w:r>
          </w:p>
        </w:tc>
        <w:tc>
          <w:tcPr>
            <w:tcW w:w="3794" w:type="dxa"/>
            <w:gridSpan w:val="3"/>
          </w:tcPr>
          <w:p w:rsidR="008561A6" w:rsidRPr="00962E42" w:rsidRDefault="0087524A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овладеть понятием подобных треугольников.</w:t>
            </w:r>
          </w:p>
          <w:p w:rsidR="0087524A" w:rsidRPr="00962E42" w:rsidRDefault="0087524A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меть применять признаки и свойства подобия треугольников при решении задач.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Окружность</w:t>
            </w:r>
          </w:p>
        </w:tc>
        <w:tc>
          <w:tcPr>
            <w:tcW w:w="2126" w:type="dxa"/>
          </w:tcPr>
          <w:p w:rsidR="008561A6" w:rsidRPr="00962E42" w:rsidRDefault="00D46B97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 </w:t>
            </w:r>
            <w:r w:rsidR="00035C91" w:rsidRPr="00962E42">
              <w:rPr>
                <w:rFonts w:ascii="Times New Roman" w:hAnsi="Times New Roman" w:cs="Times New Roman"/>
                <w:sz w:val="18"/>
              </w:rPr>
              <w:t xml:space="preserve">Формирование мотивации к аналитической деятельности, способам обобщения и систематизации знаний. </w:t>
            </w:r>
          </w:p>
        </w:tc>
        <w:tc>
          <w:tcPr>
            <w:tcW w:w="2302" w:type="dxa"/>
            <w:gridSpan w:val="2"/>
          </w:tcPr>
          <w:p w:rsidR="008561A6" w:rsidRPr="00962E42" w:rsidRDefault="00035C91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Формировать навыки учебного сотрудничества в ходе индивидуальной и групповой работы.</w:t>
            </w:r>
          </w:p>
          <w:p w:rsidR="00035C91" w:rsidRPr="00962E42" w:rsidRDefault="00035C91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Прогнозировать результат и уровень усвоения.</w:t>
            </w:r>
          </w:p>
          <w:p w:rsidR="00035C91" w:rsidRPr="00962E42" w:rsidRDefault="00035C91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Выполнять учебные задачи, не имеющие однозначного решения.</w:t>
            </w:r>
          </w:p>
        </w:tc>
        <w:tc>
          <w:tcPr>
            <w:tcW w:w="3794" w:type="dxa"/>
            <w:gridSpan w:val="3"/>
          </w:tcPr>
          <w:p w:rsidR="008561A6" w:rsidRPr="00962E42" w:rsidRDefault="0087524A" w:rsidP="00D46B97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 </w:t>
            </w:r>
            <w:r w:rsidR="00D46B97" w:rsidRPr="00962E42">
              <w:rPr>
                <w:rFonts w:ascii="Times New Roman" w:hAnsi="Times New Roman" w:cs="Times New Roman"/>
                <w:sz w:val="18"/>
              </w:rPr>
              <w:t>Уметь распознавать элементы окружности и круга, вписанные и центральные углы окружности.</w:t>
            </w:r>
          </w:p>
          <w:p w:rsidR="00D46B97" w:rsidRPr="00962E42" w:rsidRDefault="00D46B97" w:rsidP="00D46B97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Сформировать понятие касательной и секущей к окружности, научиться применять их свойства при решении задач.</w:t>
            </w:r>
          </w:p>
          <w:p w:rsidR="00D46B97" w:rsidRPr="00962E42" w:rsidRDefault="00D46B97" w:rsidP="00D46B97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 Сформировать понятия вписанной и описанной окружности.</w:t>
            </w:r>
          </w:p>
          <w:p w:rsidR="00D46B97" w:rsidRPr="00962E42" w:rsidRDefault="00D46B97" w:rsidP="00D46B97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</w:tr>
      <w:tr w:rsidR="008561A6" w:rsidTr="00962E42">
        <w:trPr>
          <w:trHeight w:val="343"/>
        </w:trPr>
        <w:tc>
          <w:tcPr>
            <w:tcW w:w="10740" w:type="dxa"/>
            <w:gridSpan w:val="8"/>
          </w:tcPr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9 класс. Алгебра</w:t>
            </w: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</w:tcPr>
          <w:p w:rsidR="008561A6" w:rsidRPr="00910E84" w:rsidRDefault="008561A6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2302" w:type="dxa"/>
            <w:gridSpan w:val="2"/>
          </w:tcPr>
          <w:p w:rsidR="008561A6" w:rsidRPr="00910E84" w:rsidRDefault="008561A6" w:rsidP="00EF04B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794" w:type="dxa"/>
            <w:gridSpan w:val="3"/>
          </w:tcPr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ичная функция</w:t>
            </w:r>
          </w:p>
        </w:tc>
        <w:tc>
          <w:tcPr>
            <w:tcW w:w="2126" w:type="dxa"/>
          </w:tcPr>
          <w:p w:rsidR="008561A6" w:rsidRPr="00962E42" w:rsidRDefault="000B3374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Способность к эмоциональному восприятию математических объектов, задач и рассуждений</w:t>
            </w:r>
          </w:p>
        </w:tc>
        <w:tc>
          <w:tcPr>
            <w:tcW w:w="2302" w:type="dxa"/>
            <w:gridSpan w:val="2"/>
          </w:tcPr>
          <w:p w:rsidR="008561A6" w:rsidRPr="00962E42" w:rsidRDefault="00B50F2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Способствовать формированию научного мировоззрения учащихся</w:t>
            </w:r>
          </w:p>
          <w:p w:rsidR="00B50F2C" w:rsidRPr="00962E42" w:rsidRDefault="00B50F2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формировать постановку учебной задачи на основе соотнесения того, что уже известно и усвоено </w:t>
            </w:r>
            <w:r w:rsidRPr="00962E42">
              <w:rPr>
                <w:rFonts w:ascii="Times New Roman" w:hAnsi="Times New Roman" w:cs="Times New Roman"/>
                <w:sz w:val="18"/>
              </w:rPr>
              <w:lastRenderedPageBreak/>
              <w:t>учащимися, и того что еще не известно</w:t>
            </w:r>
          </w:p>
          <w:p w:rsidR="00B50F2C" w:rsidRPr="00962E42" w:rsidRDefault="00B50F2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меть осуществлять анализ объектов с выделением существенных и несущественных признаков</w:t>
            </w:r>
          </w:p>
        </w:tc>
        <w:tc>
          <w:tcPr>
            <w:tcW w:w="3794" w:type="dxa"/>
            <w:gridSpan w:val="3"/>
          </w:tcPr>
          <w:p w:rsidR="008561A6" w:rsidRPr="00962E42" w:rsidRDefault="00E90E44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lastRenderedPageBreak/>
              <w:t xml:space="preserve">-По графику находить область определения, множество значений, нули функции, промежутки </w:t>
            </w:r>
            <w:proofErr w:type="spellStart"/>
            <w:r w:rsidRPr="00962E42">
              <w:rPr>
                <w:rFonts w:ascii="Times New Roman" w:hAnsi="Times New Roman" w:cs="Times New Roman"/>
                <w:sz w:val="18"/>
              </w:rPr>
              <w:t>знакопостоянства</w:t>
            </w:r>
            <w:proofErr w:type="spellEnd"/>
            <w:r w:rsidRPr="00962E42">
              <w:rPr>
                <w:rFonts w:ascii="Times New Roman" w:hAnsi="Times New Roman" w:cs="Times New Roman"/>
                <w:sz w:val="18"/>
              </w:rPr>
              <w:t>, промежутки возрастания и убывания, наибольшее и наименьшее значения функции</w:t>
            </w:r>
          </w:p>
          <w:p w:rsidR="000C69BB" w:rsidRPr="00962E42" w:rsidRDefault="00E90E44" w:rsidP="00E90E44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проверять, является ли данный график графиком заданной квадратичной функции</w:t>
            </w:r>
          </w:p>
          <w:p w:rsidR="00E90E44" w:rsidRPr="00962E42" w:rsidRDefault="000C69BB" w:rsidP="00E90E44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lastRenderedPageBreak/>
              <w:t>-строить график квадратичной функции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 и неравенства с одной переменной</w:t>
            </w:r>
          </w:p>
        </w:tc>
        <w:tc>
          <w:tcPr>
            <w:tcW w:w="2126" w:type="dxa"/>
          </w:tcPr>
          <w:p w:rsidR="008561A6" w:rsidRPr="00962E42" w:rsidRDefault="000B3374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мение контролировать процесс и результат учебной математической деятельности</w:t>
            </w:r>
          </w:p>
        </w:tc>
        <w:tc>
          <w:tcPr>
            <w:tcW w:w="2302" w:type="dxa"/>
            <w:gridSpan w:val="2"/>
          </w:tcPr>
          <w:p w:rsidR="00B50F2C" w:rsidRPr="00962E42" w:rsidRDefault="00B50F2C" w:rsidP="00B50F2C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Произвольно и осознанно владеть общими приемами решения,</w:t>
            </w:r>
          </w:p>
          <w:p w:rsidR="008561A6" w:rsidRPr="00962E42" w:rsidRDefault="00B50F2C" w:rsidP="00B50F2C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сознавать учащимися уровень и качество усвоения результата</w:t>
            </w:r>
          </w:p>
        </w:tc>
        <w:tc>
          <w:tcPr>
            <w:tcW w:w="3794" w:type="dxa"/>
            <w:gridSpan w:val="3"/>
          </w:tcPr>
          <w:p w:rsidR="000C69BB" w:rsidRPr="00962E42" w:rsidRDefault="000C69BB" w:rsidP="000C69BB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</w:t>
            </w:r>
            <w:r w:rsidRPr="00962E42">
              <w:rPr>
                <w:rFonts w:ascii="Times New Roman" w:hAnsi="Times New Roman" w:cs="Times New Roman"/>
                <w:iCs/>
                <w:sz w:val="18"/>
              </w:rPr>
              <w:t xml:space="preserve">Решать дробно-рациональные уравнения. </w:t>
            </w:r>
          </w:p>
          <w:p w:rsidR="000C69BB" w:rsidRPr="00962E42" w:rsidRDefault="000C69BB" w:rsidP="000C69BB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iCs/>
                <w:sz w:val="18"/>
              </w:rPr>
              <w:t xml:space="preserve">-овладеть методами решения уравнений: метод равносильных преобразований, метод замены переменной, графический метод. </w:t>
            </w:r>
            <w:proofErr w:type="gramStart"/>
            <w:r w:rsidRPr="00962E42">
              <w:rPr>
                <w:rFonts w:ascii="Times New Roman" w:hAnsi="Times New Roman" w:cs="Times New Roman"/>
                <w:iCs/>
                <w:sz w:val="18"/>
              </w:rPr>
              <w:t>-и</w:t>
            </w:r>
            <w:proofErr w:type="gramEnd"/>
            <w:r w:rsidRPr="00962E42">
              <w:rPr>
                <w:rFonts w:ascii="Times New Roman" w:hAnsi="Times New Roman" w:cs="Times New Roman"/>
                <w:iCs/>
                <w:sz w:val="18"/>
              </w:rPr>
              <w:t>спользовать свойства функций при решении уравнений.</w:t>
            </w:r>
          </w:p>
          <w:p w:rsidR="008561A6" w:rsidRPr="00962E42" w:rsidRDefault="008561A6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равнения </w:t>
            </w:r>
            <w:r w:rsidR="00574E6D">
              <w:rPr>
                <w:rFonts w:ascii="Times New Roman" w:hAnsi="Times New Roman" w:cs="Times New Roman"/>
              </w:rPr>
              <w:t>и неравенства с двумя переменными</w:t>
            </w:r>
          </w:p>
        </w:tc>
        <w:tc>
          <w:tcPr>
            <w:tcW w:w="2126" w:type="dxa"/>
          </w:tcPr>
          <w:p w:rsidR="008561A6" w:rsidRPr="00962E42" w:rsidRDefault="000B3374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Формировать </w:t>
            </w:r>
            <w:proofErr w:type="spellStart"/>
            <w:r w:rsidRPr="00962E42">
              <w:rPr>
                <w:rFonts w:ascii="Times New Roman" w:hAnsi="Times New Roman" w:cs="Times New Roman"/>
                <w:sz w:val="18"/>
              </w:rPr>
              <w:t>креативность</w:t>
            </w:r>
            <w:proofErr w:type="spellEnd"/>
            <w:r w:rsidRPr="00962E42">
              <w:rPr>
                <w:rFonts w:ascii="Times New Roman" w:hAnsi="Times New Roman" w:cs="Times New Roman"/>
                <w:sz w:val="18"/>
              </w:rPr>
              <w:t xml:space="preserve"> мышления, инициативность, находчивость, активность при решении математических задач</w:t>
            </w:r>
          </w:p>
        </w:tc>
        <w:tc>
          <w:tcPr>
            <w:tcW w:w="2302" w:type="dxa"/>
            <w:gridSpan w:val="2"/>
          </w:tcPr>
          <w:p w:rsidR="008561A6" w:rsidRPr="00962E42" w:rsidRDefault="00B50F2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рганизовывать и планировать учебное сотрудничество</w:t>
            </w:r>
          </w:p>
          <w:p w:rsidR="00B50F2C" w:rsidRPr="00962E42" w:rsidRDefault="00B50F2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с учителем и сверстниками</w:t>
            </w:r>
          </w:p>
          <w:p w:rsidR="00B50F2C" w:rsidRPr="00962E42" w:rsidRDefault="00B50F2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пределять последовательность промежуточных целей</w:t>
            </w:r>
            <w:r w:rsidR="000C78FA" w:rsidRPr="00962E42">
              <w:rPr>
                <w:rFonts w:ascii="Times New Roman" w:hAnsi="Times New Roman" w:cs="Times New Roman"/>
                <w:sz w:val="18"/>
              </w:rPr>
              <w:t xml:space="preserve"> с учетом конечного результата</w:t>
            </w:r>
          </w:p>
          <w:p w:rsidR="000C78FA" w:rsidRPr="00962E42" w:rsidRDefault="000C78FA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выявлять сходство и различие объектов</w:t>
            </w:r>
          </w:p>
        </w:tc>
        <w:tc>
          <w:tcPr>
            <w:tcW w:w="3794" w:type="dxa"/>
            <w:gridSpan w:val="3"/>
          </w:tcPr>
          <w:p w:rsidR="008561A6" w:rsidRPr="00962E42" w:rsidRDefault="001E1CE7" w:rsidP="001E1CE7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решать алгебраические уравнения и неравенства с двумя переменными и их системы  алгебраическим и графическим методами</w:t>
            </w:r>
          </w:p>
          <w:p w:rsidR="001E1CE7" w:rsidRPr="00962E42" w:rsidRDefault="001E1CE7" w:rsidP="001E1CE7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решать задачи разных типов (на работу, на покупки, на движение) с помощью систем уравнений второй степени 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ифметическая и геометрическая прогрессии</w:t>
            </w:r>
          </w:p>
        </w:tc>
        <w:tc>
          <w:tcPr>
            <w:tcW w:w="2126" w:type="dxa"/>
          </w:tcPr>
          <w:p w:rsidR="008561A6" w:rsidRPr="00962E42" w:rsidRDefault="000B3374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Формирование устойчивой мотивации к изучению и закреплению нового </w:t>
            </w:r>
          </w:p>
        </w:tc>
        <w:tc>
          <w:tcPr>
            <w:tcW w:w="2302" w:type="dxa"/>
            <w:gridSpan w:val="2"/>
          </w:tcPr>
          <w:p w:rsidR="008561A6" w:rsidRPr="00962E42" w:rsidRDefault="000C78FA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Формировать навыки учебного сотрудничества в ходе индивидуальной и групповой работы</w:t>
            </w:r>
          </w:p>
          <w:p w:rsidR="000C78FA" w:rsidRPr="00962E42" w:rsidRDefault="000C78FA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выделять общее и различное в изучаемых объектах и составлять план выполнения работы</w:t>
            </w:r>
          </w:p>
        </w:tc>
        <w:tc>
          <w:tcPr>
            <w:tcW w:w="3794" w:type="dxa"/>
            <w:gridSpan w:val="3"/>
          </w:tcPr>
          <w:p w:rsidR="008561A6" w:rsidRPr="00962E42" w:rsidRDefault="00E90E44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</w:t>
            </w:r>
            <w:r w:rsidR="000C69BB" w:rsidRPr="00962E42">
              <w:rPr>
                <w:rFonts w:ascii="Times New Roman" w:hAnsi="Times New Roman" w:cs="Times New Roman"/>
                <w:sz w:val="18"/>
              </w:rPr>
              <w:t xml:space="preserve">оперировать </w:t>
            </w:r>
            <w:r w:rsidRPr="00962E42">
              <w:rPr>
                <w:rFonts w:ascii="Times New Roman" w:hAnsi="Times New Roman" w:cs="Times New Roman"/>
                <w:sz w:val="18"/>
              </w:rPr>
              <w:t xml:space="preserve"> понятиями: последовательность, арифметическая прогрессия, геометрическая прогрессия</w:t>
            </w:r>
          </w:p>
          <w:p w:rsidR="00E90E44" w:rsidRPr="00962E42" w:rsidRDefault="00E90E44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ешать задачи на арифметическую и геометрическую прогрессию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</w:tcPr>
          <w:p w:rsidR="008561A6" w:rsidRPr="00910E84" w:rsidRDefault="00203DDC" w:rsidP="00EF04B0"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988" w:type="dxa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Элементы комбинаторики, статистики и теории вероятностей</w:t>
            </w:r>
          </w:p>
        </w:tc>
        <w:tc>
          <w:tcPr>
            <w:tcW w:w="2126" w:type="dxa"/>
          </w:tcPr>
          <w:p w:rsidR="008561A6" w:rsidRPr="00962E42" w:rsidRDefault="000B3374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Формирование познавательного интереса, навыков анализа</w:t>
            </w:r>
          </w:p>
        </w:tc>
        <w:tc>
          <w:tcPr>
            <w:tcW w:w="2302" w:type="dxa"/>
            <w:gridSpan w:val="2"/>
          </w:tcPr>
          <w:p w:rsidR="008561A6" w:rsidRPr="00962E42" w:rsidRDefault="000C78FA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азвивать умение обмениваться знаниями между одноклассниками для принятия совместных решений</w:t>
            </w:r>
          </w:p>
          <w:p w:rsidR="000C78FA" w:rsidRPr="00962E42" w:rsidRDefault="000C78FA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су</w:t>
            </w:r>
            <w:r w:rsidR="00E90E44" w:rsidRPr="00962E42">
              <w:rPr>
                <w:rFonts w:ascii="Times New Roman" w:hAnsi="Times New Roman" w:cs="Times New Roman"/>
                <w:sz w:val="18"/>
              </w:rPr>
              <w:t xml:space="preserve">ществлять контроль деятельности </w:t>
            </w:r>
          </w:p>
          <w:p w:rsidR="000C78FA" w:rsidRPr="00962E42" w:rsidRDefault="000C78FA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риентироваться на разнообразие способов решения задач</w:t>
            </w:r>
          </w:p>
        </w:tc>
        <w:tc>
          <w:tcPr>
            <w:tcW w:w="3794" w:type="dxa"/>
            <w:gridSpan w:val="3"/>
          </w:tcPr>
          <w:p w:rsidR="008561A6" w:rsidRPr="00962E42" w:rsidRDefault="001E1CE7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ешать простейшие комбинаторные задачи методом прямого и организованного перебора</w:t>
            </w:r>
          </w:p>
          <w:p w:rsidR="001E1CE7" w:rsidRPr="00962E42" w:rsidRDefault="001E1CE7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перировать понятиями: факториал числа, перестановки, сочетания и размещения</w:t>
            </w:r>
          </w:p>
        </w:tc>
      </w:tr>
      <w:tr w:rsidR="008561A6" w:rsidTr="00962E42">
        <w:trPr>
          <w:trHeight w:val="343"/>
        </w:trPr>
        <w:tc>
          <w:tcPr>
            <w:tcW w:w="10740" w:type="dxa"/>
            <w:gridSpan w:val="8"/>
          </w:tcPr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  <w:sz w:val="28"/>
              </w:rPr>
            </w:pPr>
            <w:r w:rsidRPr="00910E84">
              <w:rPr>
                <w:rFonts w:ascii="Times New Roman" w:hAnsi="Times New Roman" w:cs="Times New Roman"/>
                <w:sz w:val="28"/>
              </w:rPr>
              <w:t>9 класс. Геометрия</w:t>
            </w:r>
          </w:p>
          <w:p w:rsidR="008561A6" w:rsidRPr="00910E84" w:rsidRDefault="008561A6" w:rsidP="00EF04B0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  <w:vAlign w:val="center"/>
          </w:tcPr>
          <w:p w:rsidR="008561A6" w:rsidRPr="00910E84" w:rsidRDefault="008561A6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88" w:type="dxa"/>
            <w:vAlign w:val="center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Метод координат. Векторы</w:t>
            </w:r>
          </w:p>
        </w:tc>
        <w:tc>
          <w:tcPr>
            <w:tcW w:w="2126" w:type="dxa"/>
            <w:vAlign w:val="center"/>
          </w:tcPr>
          <w:p w:rsidR="008561A6" w:rsidRPr="00962E42" w:rsidRDefault="00324731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мение ясно, точно и грамотно излагать свои мысли в устной и письменной речи, развивать критичность мышления</w:t>
            </w:r>
          </w:p>
        </w:tc>
        <w:tc>
          <w:tcPr>
            <w:tcW w:w="2302" w:type="dxa"/>
            <w:gridSpan w:val="2"/>
          </w:tcPr>
          <w:p w:rsidR="008561A6" w:rsidRPr="00962E42" w:rsidRDefault="000E2987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Уметь устанавливать причинно-следственные связи</w:t>
            </w:r>
          </w:p>
          <w:p w:rsidR="000E2987" w:rsidRPr="00962E42" w:rsidRDefault="000E2987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способствовать формированию научного мировоззрения учащихся</w:t>
            </w:r>
          </w:p>
          <w:p w:rsidR="000E2987" w:rsidRPr="00962E42" w:rsidRDefault="000E2987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сознавать учащимися уровень и качество усвоения результата</w:t>
            </w:r>
          </w:p>
        </w:tc>
        <w:tc>
          <w:tcPr>
            <w:tcW w:w="3794" w:type="dxa"/>
            <w:gridSpan w:val="3"/>
          </w:tcPr>
          <w:p w:rsidR="00574E6D" w:rsidRPr="00962E42" w:rsidRDefault="00574E6D" w:rsidP="00F6526E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перировать понятиями вектор, сумма векторов</w:t>
            </w:r>
            <w:r w:rsidRPr="00962E42">
              <w:rPr>
                <w:rFonts w:ascii="Times New Roman" w:hAnsi="Times New Roman" w:cs="Times New Roman"/>
                <w:i/>
                <w:iCs/>
                <w:sz w:val="18"/>
              </w:rPr>
              <w:t xml:space="preserve">, </w:t>
            </w:r>
            <w:r w:rsidRPr="00962E42">
              <w:rPr>
                <w:rFonts w:ascii="Times New Roman" w:hAnsi="Times New Roman" w:cs="Times New Roman"/>
                <w:sz w:val="18"/>
              </w:rPr>
              <w:t xml:space="preserve">произведение вектора на </w:t>
            </w:r>
            <w:proofErr w:type="spellStart"/>
            <w:r w:rsidRPr="00962E42">
              <w:rPr>
                <w:rFonts w:ascii="Times New Roman" w:hAnsi="Times New Roman" w:cs="Times New Roman"/>
                <w:sz w:val="18"/>
              </w:rPr>
              <w:t>число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</w:rPr>
              <w:t>,к</w:t>
            </w:r>
            <w:proofErr w:type="gramEnd"/>
            <w:r w:rsidRPr="00962E42">
              <w:rPr>
                <w:rFonts w:ascii="Times New Roman" w:hAnsi="Times New Roman" w:cs="Times New Roman"/>
                <w:sz w:val="18"/>
              </w:rPr>
              <w:t>оординаты</w:t>
            </w:r>
            <w:proofErr w:type="spellEnd"/>
            <w:r w:rsidRPr="00962E42">
              <w:rPr>
                <w:rFonts w:ascii="Times New Roman" w:hAnsi="Times New Roman" w:cs="Times New Roman"/>
                <w:sz w:val="18"/>
              </w:rPr>
              <w:t xml:space="preserve"> на плоскости</w:t>
            </w:r>
          </w:p>
          <w:p w:rsidR="00F6526E" w:rsidRPr="00962E42" w:rsidRDefault="00574E6D" w:rsidP="00F6526E">
            <w:pPr>
              <w:rPr>
                <w:rFonts w:ascii="Times New Roman" w:hAnsi="Times New Roman" w:cs="Times New Roman"/>
                <w:iCs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</w:t>
            </w:r>
            <w:r w:rsidRPr="00962E42">
              <w:rPr>
                <w:rFonts w:ascii="Times New Roman" w:hAnsi="Times New Roman" w:cs="Times New Roman"/>
                <w:iCs/>
                <w:sz w:val="18"/>
              </w:rPr>
              <w:t xml:space="preserve">выполнять действия над векторами (сложение, вычитание, умножение на число),  выполнять разложение вектора на составляющие, применять полученные знания в физике, </w:t>
            </w:r>
          </w:p>
          <w:p w:rsidR="00F6526E" w:rsidRPr="00962E42" w:rsidRDefault="00F6526E" w:rsidP="00F6526E">
            <w:pPr>
              <w:rPr>
                <w:rFonts w:ascii="Times New Roman" w:hAnsi="Times New Roman" w:cs="Times New Roman"/>
                <w:iCs/>
                <w:sz w:val="18"/>
              </w:rPr>
            </w:pPr>
            <w:r w:rsidRPr="00962E42">
              <w:rPr>
                <w:rFonts w:ascii="Times New Roman" w:hAnsi="Times New Roman" w:cs="Times New Roman"/>
                <w:iCs/>
                <w:sz w:val="18"/>
              </w:rPr>
              <w:t xml:space="preserve">  -использовать уравнения фигур для решения задач;</w:t>
            </w:r>
          </w:p>
          <w:p w:rsidR="00574E6D" w:rsidRPr="00962E42" w:rsidRDefault="00574E6D" w:rsidP="00F6526E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iCs/>
                <w:sz w:val="18"/>
              </w:rPr>
              <w:t>пользоваться формулой вычисления расстояния между т</w:t>
            </w:r>
            <w:r w:rsidR="00F6526E" w:rsidRPr="00962E42">
              <w:rPr>
                <w:rFonts w:ascii="Times New Roman" w:hAnsi="Times New Roman" w:cs="Times New Roman"/>
                <w:iCs/>
                <w:sz w:val="18"/>
              </w:rPr>
              <w:t>очками по известным координатам</w:t>
            </w:r>
          </w:p>
          <w:p w:rsidR="008561A6" w:rsidRPr="00962E42" w:rsidRDefault="008561A6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  <w:vAlign w:val="center"/>
          </w:tcPr>
          <w:p w:rsidR="008561A6" w:rsidRPr="00910E84" w:rsidRDefault="008561A6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88" w:type="dxa"/>
            <w:vAlign w:val="center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 xml:space="preserve">Соотношения между сторонами и углами треугольника. Скалярное произведение </w:t>
            </w:r>
            <w:r w:rsidRPr="00910E84">
              <w:rPr>
                <w:rFonts w:ascii="Times New Roman" w:hAnsi="Times New Roman" w:cs="Times New Roman"/>
              </w:rPr>
              <w:lastRenderedPageBreak/>
              <w:t>векторов</w:t>
            </w:r>
          </w:p>
        </w:tc>
        <w:tc>
          <w:tcPr>
            <w:tcW w:w="2126" w:type="dxa"/>
            <w:vAlign w:val="center"/>
          </w:tcPr>
          <w:p w:rsidR="008561A6" w:rsidRPr="00962E42" w:rsidRDefault="00324731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lastRenderedPageBreak/>
              <w:t xml:space="preserve">-Понимать смысл поставленной задачи, выстраивать аргументы, приводить примеры и </w:t>
            </w:r>
            <w:proofErr w:type="spellStart"/>
            <w:r w:rsidRPr="00962E42">
              <w:rPr>
                <w:rFonts w:ascii="Times New Roman" w:hAnsi="Times New Roman" w:cs="Times New Roman"/>
                <w:sz w:val="18"/>
              </w:rPr>
              <w:t>контрпримеры</w:t>
            </w:r>
            <w:proofErr w:type="spellEnd"/>
          </w:p>
        </w:tc>
        <w:tc>
          <w:tcPr>
            <w:tcW w:w="2302" w:type="dxa"/>
            <w:gridSpan w:val="2"/>
          </w:tcPr>
          <w:p w:rsidR="008561A6" w:rsidRPr="00962E42" w:rsidRDefault="000E2987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воспринимать текст с учетом поставленной учебной задачи, находить в тексте информацию, необходимую для решения</w:t>
            </w:r>
          </w:p>
          <w:p w:rsidR="000E2987" w:rsidRPr="00962E42" w:rsidRDefault="000E2987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развивать самоконтроль</w:t>
            </w:r>
          </w:p>
          <w:p w:rsidR="000E2987" w:rsidRPr="00962E42" w:rsidRDefault="000E2987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</w:rPr>
              <w:t>научиться логически грамотно строить</w:t>
            </w:r>
            <w:proofErr w:type="gramEnd"/>
            <w:r w:rsidRPr="00962E42">
              <w:rPr>
                <w:rFonts w:ascii="Times New Roman" w:hAnsi="Times New Roman" w:cs="Times New Roman"/>
                <w:sz w:val="18"/>
              </w:rPr>
              <w:t xml:space="preserve"> </w:t>
            </w:r>
            <w:r w:rsidRPr="00962E42">
              <w:rPr>
                <w:rFonts w:ascii="Times New Roman" w:hAnsi="Times New Roman" w:cs="Times New Roman"/>
                <w:sz w:val="18"/>
              </w:rPr>
              <w:lastRenderedPageBreak/>
              <w:t>суждения</w:t>
            </w:r>
          </w:p>
        </w:tc>
        <w:tc>
          <w:tcPr>
            <w:tcW w:w="3794" w:type="dxa"/>
            <w:gridSpan w:val="3"/>
          </w:tcPr>
          <w:p w:rsidR="00F6526E" w:rsidRPr="00962E42" w:rsidRDefault="00574E6D" w:rsidP="00F6526E">
            <w:pPr>
              <w:jc w:val="center"/>
              <w:rPr>
                <w:rFonts w:ascii="Times New Roman" w:hAnsi="Times New Roman" w:cs="Times New Roman"/>
                <w:iCs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lastRenderedPageBreak/>
              <w:t>-</w:t>
            </w:r>
            <w:r w:rsidRPr="00962E42">
              <w:rPr>
                <w:rFonts w:ascii="Times New Roman" w:hAnsi="Times New Roman" w:cs="Times New Roman"/>
                <w:iCs/>
                <w:sz w:val="18"/>
              </w:rPr>
              <w:t xml:space="preserve"> вычислять скалярное произведение, определять в  угол между векторами,</w:t>
            </w:r>
          </w:p>
          <w:p w:rsidR="00F6526E" w:rsidRPr="00962E42" w:rsidRDefault="00F6526E" w:rsidP="00F6526E">
            <w:pPr>
              <w:jc w:val="center"/>
              <w:rPr>
                <w:rFonts w:ascii="Times New Roman" w:hAnsi="Times New Roman" w:cs="Times New Roman"/>
                <w:iCs/>
                <w:sz w:val="18"/>
              </w:rPr>
            </w:pPr>
            <w:r w:rsidRPr="00962E42">
              <w:rPr>
                <w:rFonts w:ascii="Times New Roman" w:hAnsi="Times New Roman" w:cs="Times New Roman"/>
                <w:iCs/>
                <w:sz w:val="18"/>
              </w:rPr>
              <w:t>-использовать уравнения фигур для решения задач;</w:t>
            </w:r>
          </w:p>
          <w:p w:rsidR="00F6526E" w:rsidRPr="00962E42" w:rsidRDefault="00F6526E" w:rsidP="00F6526E">
            <w:pPr>
              <w:jc w:val="center"/>
              <w:rPr>
                <w:rFonts w:ascii="Times New Roman" w:hAnsi="Times New Roman" w:cs="Times New Roman"/>
                <w:iCs/>
                <w:sz w:val="18"/>
              </w:rPr>
            </w:pPr>
            <w:r w:rsidRPr="00962E42">
              <w:rPr>
                <w:rFonts w:ascii="Times New Roman" w:hAnsi="Times New Roman" w:cs="Times New Roman"/>
                <w:iCs/>
                <w:sz w:val="18"/>
              </w:rPr>
              <w:t>-применять теорему синусов и теорему косинусов для решения задач</w:t>
            </w:r>
          </w:p>
          <w:p w:rsidR="008561A6" w:rsidRPr="00962E42" w:rsidRDefault="008561A6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</w:p>
        </w:tc>
      </w:tr>
      <w:tr w:rsidR="008561A6" w:rsidTr="00962E42">
        <w:trPr>
          <w:trHeight w:val="343"/>
        </w:trPr>
        <w:tc>
          <w:tcPr>
            <w:tcW w:w="530" w:type="dxa"/>
            <w:vAlign w:val="center"/>
          </w:tcPr>
          <w:p w:rsidR="008561A6" w:rsidRPr="00910E84" w:rsidRDefault="008561A6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lastRenderedPageBreak/>
              <w:t>3</w:t>
            </w:r>
          </w:p>
        </w:tc>
        <w:tc>
          <w:tcPr>
            <w:tcW w:w="1988" w:type="dxa"/>
            <w:vAlign w:val="center"/>
          </w:tcPr>
          <w:p w:rsidR="008561A6" w:rsidRPr="00910E84" w:rsidRDefault="008561A6" w:rsidP="00EF04B0">
            <w:pPr>
              <w:snapToGrid w:val="0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Длина окружности. Площадь круга</w:t>
            </w:r>
          </w:p>
        </w:tc>
        <w:tc>
          <w:tcPr>
            <w:tcW w:w="2126" w:type="dxa"/>
            <w:vAlign w:val="center"/>
          </w:tcPr>
          <w:p w:rsidR="008561A6" w:rsidRPr="00962E42" w:rsidRDefault="00324731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 -формирование навыков анализа, сопоставления, сравнения, составления алгоритма выполнения задания</w:t>
            </w:r>
          </w:p>
        </w:tc>
        <w:tc>
          <w:tcPr>
            <w:tcW w:w="2302" w:type="dxa"/>
            <w:gridSpan w:val="2"/>
          </w:tcPr>
          <w:p w:rsidR="008561A6" w:rsidRPr="00962E42" w:rsidRDefault="00D75442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формировать коммуникативные действия, направленные на структурирование информации по данной теме</w:t>
            </w:r>
          </w:p>
          <w:p w:rsidR="00D75442" w:rsidRPr="00962E42" w:rsidRDefault="00D75442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формулировать учебную проблему, составлять план выполнения работы</w:t>
            </w:r>
          </w:p>
          <w:p w:rsidR="00D75442" w:rsidRPr="00962E42" w:rsidRDefault="00D75442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сознанно применять формулы для решения задач</w:t>
            </w:r>
          </w:p>
        </w:tc>
        <w:tc>
          <w:tcPr>
            <w:tcW w:w="3794" w:type="dxa"/>
            <w:gridSpan w:val="3"/>
          </w:tcPr>
          <w:p w:rsidR="008561A6" w:rsidRPr="00962E42" w:rsidRDefault="00404B21" w:rsidP="001E1CE7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Овладеть понятиями правильного многоугольника, вписанного и описанного многоугольника</w:t>
            </w:r>
          </w:p>
          <w:p w:rsidR="00404B21" w:rsidRPr="00962E42" w:rsidRDefault="00404B21" w:rsidP="001E1CE7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Применять формулы для вычисления площади правильного многоугольника, его стороны и радиуса вписанной окружности, длины окружности и площади круга и его частей для решения задач 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  <w:vAlign w:val="center"/>
          </w:tcPr>
          <w:p w:rsidR="008561A6" w:rsidRPr="00910E84" w:rsidRDefault="008561A6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988" w:type="dxa"/>
            <w:vAlign w:val="center"/>
          </w:tcPr>
          <w:p w:rsidR="008561A6" w:rsidRPr="00910E84" w:rsidRDefault="008561A6" w:rsidP="00EF04B0">
            <w:pPr>
              <w:pStyle w:val="af"/>
              <w:snapToGrid w:val="0"/>
              <w:rPr>
                <w:rFonts w:ascii="Times New Roman" w:hAnsi="Times New Roman" w:cs="Times New Roman"/>
                <w:sz w:val="22"/>
                <w:szCs w:val="22"/>
              </w:rPr>
            </w:pPr>
            <w:r w:rsidRPr="00910E84">
              <w:rPr>
                <w:rFonts w:ascii="Times New Roman" w:hAnsi="Times New Roman" w:cs="Times New Roman"/>
                <w:sz w:val="22"/>
                <w:szCs w:val="22"/>
              </w:rPr>
              <w:t>Многогранники</w:t>
            </w:r>
          </w:p>
        </w:tc>
        <w:tc>
          <w:tcPr>
            <w:tcW w:w="2126" w:type="dxa"/>
            <w:vAlign w:val="center"/>
          </w:tcPr>
          <w:p w:rsidR="008561A6" w:rsidRPr="00962E42" w:rsidRDefault="00324731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Способность к эмоциональному восприятию математических объектов, задач и рассуждений</w:t>
            </w:r>
          </w:p>
        </w:tc>
        <w:tc>
          <w:tcPr>
            <w:tcW w:w="2302" w:type="dxa"/>
            <w:gridSpan w:val="2"/>
          </w:tcPr>
          <w:p w:rsidR="00D75442" w:rsidRPr="00962E42" w:rsidRDefault="00D75442" w:rsidP="00D75442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-способствовать формированию научного мировоззрения учащихся</w:t>
            </w:r>
          </w:p>
          <w:p w:rsidR="008561A6" w:rsidRPr="00962E42" w:rsidRDefault="00F5432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научиться решать учебную задачу на основе соотнесения того, что уже известно и усвоено учащимися, и того</w:t>
            </w:r>
            <w:proofErr w:type="gramStart"/>
            <w:r w:rsidRPr="00962E42">
              <w:rPr>
                <w:rFonts w:ascii="Times New Roman" w:hAnsi="Times New Roman" w:cs="Times New Roman"/>
                <w:sz w:val="18"/>
              </w:rPr>
              <w:t xml:space="preserve"> ,</w:t>
            </w:r>
            <w:proofErr w:type="gramEnd"/>
            <w:r w:rsidRPr="00962E42">
              <w:rPr>
                <w:rFonts w:ascii="Times New Roman" w:hAnsi="Times New Roman" w:cs="Times New Roman"/>
                <w:sz w:val="18"/>
              </w:rPr>
              <w:t xml:space="preserve"> что еще не известно</w:t>
            </w:r>
          </w:p>
          <w:p w:rsidR="00F5432C" w:rsidRPr="00962E42" w:rsidRDefault="00F5432C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сопоставлять характеристики объектов по одному или нескольким признакам, выявлять сходства и различия объектов</w:t>
            </w:r>
          </w:p>
        </w:tc>
        <w:tc>
          <w:tcPr>
            <w:tcW w:w="3794" w:type="dxa"/>
            <w:gridSpan w:val="3"/>
          </w:tcPr>
          <w:p w:rsidR="00404B21" w:rsidRPr="00962E42" w:rsidRDefault="00404B21" w:rsidP="00EF04B0">
            <w:pPr>
              <w:jc w:val="center"/>
              <w:rPr>
                <w:rFonts w:ascii="Times New Roman" w:hAnsi="Times New Roman" w:cs="Times New Roman"/>
                <w:iCs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 xml:space="preserve">-научиться распознавать </w:t>
            </w:r>
            <w:r w:rsidRPr="00962E42">
              <w:rPr>
                <w:rFonts w:ascii="Times New Roman" w:hAnsi="Times New Roman" w:cs="Times New Roman"/>
                <w:iCs/>
                <w:sz w:val="18"/>
              </w:rPr>
              <w:t>многогранник и его элементы, названия многогранников с разным положением и количеством граней</w:t>
            </w:r>
            <w:r w:rsidRPr="00962E42">
              <w:rPr>
                <w:rFonts w:ascii="Times New Roman" w:hAnsi="Times New Roman" w:cs="Times New Roman"/>
                <w:i/>
                <w:iCs/>
                <w:sz w:val="18"/>
              </w:rPr>
              <w:t xml:space="preserve">. </w:t>
            </w:r>
          </w:p>
          <w:p w:rsidR="008561A6" w:rsidRPr="00962E42" w:rsidRDefault="00404B21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iCs/>
                <w:sz w:val="18"/>
              </w:rPr>
              <w:t xml:space="preserve">-получить </w:t>
            </w:r>
            <w:r w:rsidRPr="00962E42">
              <w:rPr>
                <w:rFonts w:ascii="Times New Roman" w:hAnsi="Times New Roman" w:cs="Times New Roman"/>
                <w:sz w:val="18"/>
              </w:rPr>
              <w:t>первичные представления о пирамиде, параллелепипеде, призме, сфере, шаре, цилиндре, конусе, их элементах и простейших свойствах</w:t>
            </w:r>
          </w:p>
        </w:tc>
      </w:tr>
      <w:tr w:rsidR="008561A6" w:rsidTr="00962E42">
        <w:trPr>
          <w:trHeight w:val="343"/>
        </w:trPr>
        <w:tc>
          <w:tcPr>
            <w:tcW w:w="530" w:type="dxa"/>
            <w:vAlign w:val="center"/>
          </w:tcPr>
          <w:p w:rsidR="008561A6" w:rsidRPr="00910E84" w:rsidRDefault="008561A6" w:rsidP="00EF04B0">
            <w:pPr>
              <w:snapToGrid w:val="0"/>
              <w:jc w:val="center"/>
              <w:rPr>
                <w:rFonts w:ascii="Times New Roman" w:hAnsi="Times New Roman" w:cs="Times New Roman"/>
              </w:rPr>
            </w:pPr>
            <w:r w:rsidRPr="00910E8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988" w:type="dxa"/>
            <w:vAlign w:val="center"/>
          </w:tcPr>
          <w:p w:rsidR="008561A6" w:rsidRPr="00910E84" w:rsidRDefault="008561A6" w:rsidP="00EF04B0">
            <w:pPr>
              <w:pStyle w:val="af"/>
              <w:snapToGrid w:val="0"/>
              <w:rPr>
                <w:rFonts w:ascii="Times New Roman" w:hAnsi="Times New Roman" w:cs="Times New Roman"/>
                <w:sz w:val="22"/>
                <w:szCs w:val="22"/>
              </w:rPr>
            </w:pPr>
            <w:r w:rsidRPr="00910E84">
              <w:rPr>
                <w:rFonts w:ascii="Times New Roman" w:hAnsi="Times New Roman" w:cs="Times New Roman"/>
                <w:sz w:val="22"/>
                <w:szCs w:val="22"/>
              </w:rPr>
              <w:t>Об аксиомах планиметрии</w:t>
            </w:r>
          </w:p>
        </w:tc>
        <w:tc>
          <w:tcPr>
            <w:tcW w:w="2126" w:type="dxa"/>
            <w:vAlign w:val="center"/>
          </w:tcPr>
          <w:p w:rsidR="008561A6" w:rsidRPr="00962E42" w:rsidRDefault="00324731" w:rsidP="00EF04B0">
            <w:pPr>
              <w:snapToGrid w:val="0"/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Представление о математической науке как сфере человеческой деятельности, об этапах ее развития</w:t>
            </w:r>
          </w:p>
        </w:tc>
        <w:tc>
          <w:tcPr>
            <w:tcW w:w="2302" w:type="dxa"/>
            <w:gridSpan w:val="2"/>
          </w:tcPr>
          <w:p w:rsidR="008561A6" w:rsidRPr="00962E42" w:rsidRDefault="000E2987" w:rsidP="00EF04B0">
            <w:pPr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поддерживать инициативное сотрудничество в поиске и сборе информации</w:t>
            </w:r>
          </w:p>
        </w:tc>
        <w:tc>
          <w:tcPr>
            <w:tcW w:w="3794" w:type="dxa"/>
            <w:gridSpan w:val="3"/>
          </w:tcPr>
          <w:p w:rsidR="008561A6" w:rsidRPr="00962E42" w:rsidRDefault="00404B21" w:rsidP="00EF04B0">
            <w:pPr>
              <w:jc w:val="center"/>
              <w:rPr>
                <w:rFonts w:ascii="Times New Roman" w:hAnsi="Times New Roman" w:cs="Times New Roman"/>
                <w:sz w:val="18"/>
              </w:rPr>
            </w:pPr>
            <w:r w:rsidRPr="00962E42">
              <w:rPr>
                <w:rFonts w:ascii="Times New Roman" w:hAnsi="Times New Roman" w:cs="Times New Roman"/>
                <w:sz w:val="18"/>
              </w:rPr>
              <w:t>-</w:t>
            </w:r>
            <w:r w:rsidR="000E2987" w:rsidRPr="00962E42">
              <w:rPr>
                <w:rFonts w:ascii="Times New Roman" w:hAnsi="Times New Roman" w:cs="Times New Roman"/>
                <w:sz w:val="18"/>
              </w:rPr>
              <w:t>получить представление об аксиоматическом построении геометрии</w:t>
            </w:r>
          </w:p>
        </w:tc>
      </w:tr>
    </w:tbl>
    <w:p w:rsidR="00EF04B0" w:rsidRDefault="00EF04B0">
      <w:pPr>
        <w:rPr>
          <w:rFonts w:ascii="Times New Roman" w:hAnsi="Times New Roman" w:cs="Times New Roman"/>
          <w:sz w:val="28"/>
          <w:szCs w:val="28"/>
        </w:rPr>
      </w:pPr>
    </w:p>
    <w:p w:rsidR="00063D95" w:rsidRDefault="00063D95" w:rsidP="009D016D"/>
    <w:sectPr w:rsidR="00063D95" w:rsidSect="00FB2E15">
      <w:pgSz w:w="11906" w:h="16838"/>
      <w:pgMar w:top="1134" w:right="566" w:bottom="851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726A" w:rsidRDefault="0018726A" w:rsidP="00DD4812">
      <w:pPr>
        <w:spacing w:after="0" w:line="240" w:lineRule="auto"/>
      </w:pPr>
      <w:r>
        <w:separator/>
      </w:r>
    </w:p>
  </w:endnote>
  <w:endnote w:type="continuationSeparator" w:id="0">
    <w:p w:rsidR="0018726A" w:rsidRDefault="0018726A" w:rsidP="00DD48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726A" w:rsidRDefault="0018726A" w:rsidP="00DD4812">
      <w:pPr>
        <w:spacing w:after="0" w:line="240" w:lineRule="auto"/>
      </w:pPr>
      <w:r>
        <w:separator/>
      </w:r>
    </w:p>
  </w:footnote>
  <w:footnote w:type="continuationSeparator" w:id="0">
    <w:p w:rsidR="0018726A" w:rsidRDefault="0018726A" w:rsidP="00DD48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05828FA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0000001"/>
    <w:multiLevelType w:val="singleLevel"/>
    <w:tmpl w:val="00000001"/>
    <w:name w:val="WW8Num4"/>
    <w:lvl w:ilvl="0">
      <w:start w:val="1"/>
      <w:numFmt w:val="upperRoman"/>
      <w:lvlText w:val="%1."/>
      <w:lvlJc w:val="left"/>
      <w:pPr>
        <w:tabs>
          <w:tab w:val="num" w:pos="0"/>
        </w:tabs>
        <w:ind w:left="1080" w:hanging="720"/>
      </w:pPr>
    </w:lvl>
  </w:abstractNum>
  <w:abstractNum w:abstractNumId="2">
    <w:nsid w:val="00000002"/>
    <w:multiLevelType w:val="singleLevel"/>
    <w:tmpl w:val="4C086280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eastAsiaTheme="minorHAnsi" w:hAnsi="Times New Roman" w:cstheme="minorBidi"/>
      </w:rPr>
    </w:lvl>
  </w:abstractNum>
  <w:abstractNum w:abstractNumId="3">
    <w:nsid w:val="00000003"/>
    <w:multiLevelType w:val="singleLevel"/>
    <w:tmpl w:val="00000003"/>
    <w:name w:val="WW8Num6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b/>
        <w:i/>
      </w:rPr>
    </w:lvl>
  </w:abstractNum>
  <w:abstractNum w:abstractNumId="4">
    <w:nsid w:val="05A9575A"/>
    <w:multiLevelType w:val="hybridMultilevel"/>
    <w:tmpl w:val="DA3A710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>
    <w:nsid w:val="1DFB50A7"/>
    <w:multiLevelType w:val="hybridMultilevel"/>
    <w:tmpl w:val="7F00BA32"/>
    <w:lvl w:ilvl="0" w:tplc="04190005">
      <w:start w:val="1"/>
      <w:numFmt w:val="bullet"/>
      <w:lvlText w:val=""/>
      <w:lvlJc w:val="left"/>
      <w:pPr>
        <w:ind w:left="786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>
    <w:nsid w:val="22FD7BB7"/>
    <w:multiLevelType w:val="multilevel"/>
    <w:tmpl w:val="C45A61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7AC2CB7"/>
    <w:multiLevelType w:val="singleLevel"/>
    <w:tmpl w:val="4C086280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eastAsiaTheme="minorHAnsi" w:hAnsi="Times New Roman" w:cstheme="minorBidi"/>
      </w:rPr>
    </w:lvl>
  </w:abstractNum>
  <w:abstractNum w:abstractNumId="8">
    <w:nsid w:val="28A5782F"/>
    <w:multiLevelType w:val="hybridMultilevel"/>
    <w:tmpl w:val="ACA4C602"/>
    <w:lvl w:ilvl="0" w:tplc="D028260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351C1D"/>
    <w:multiLevelType w:val="multilevel"/>
    <w:tmpl w:val="56A681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1592C79"/>
    <w:multiLevelType w:val="hybridMultilevel"/>
    <w:tmpl w:val="B3509A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5B1560E"/>
    <w:multiLevelType w:val="hybridMultilevel"/>
    <w:tmpl w:val="36362F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873042D"/>
    <w:multiLevelType w:val="multilevel"/>
    <w:tmpl w:val="DFAEA4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0321B34"/>
    <w:multiLevelType w:val="multilevel"/>
    <w:tmpl w:val="E4E00190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B002CE8"/>
    <w:multiLevelType w:val="hybridMultilevel"/>
    <w:tmpl w:val="87541BB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730D020A"/>
    <w:multiLevelType w:val="hybridMultilevel"/>
    <w:tmpl w:val="E5FCAA6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77204907"/>
    <w:multiLevelType w:val="hybridMultilevel"/>
    <w:tmpl w:val="CC22ABB2"/>
    <w:lvl w:ilvl="0" w:tplc="F05828FA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8"/>
  </w:num>
  <w:num w:numId="5">
    <w:abstractNumId w:val="1"/>
  </w:num>
  <w:num w:numId="6">
    <w:abstractNumId w:val="6"/>
  </w:num>
  <w:num w:numId="7">
    <w:abstractNumId w:val="13"/>
  </w:num>
  <w:num w:numId="8">
    <w:abstractNumId w:val="15"/>
  </w:num>
  <w:num w:numId="9">
    <w:abstractNumId w:val="4"/>
  </w:num>
  <w:num w:numId="10">
    <w:abstractNumId w:val="14"/>
  </w:num>
  <w:num w:numId="11">
    <w:abstractNumId w:val="5"/>
  </w:num>
  <w:num w:numId="12">
    <w:abstractNumId w:val="0"/>
    <w:lvlOverride w:ilvl="0">
      <w:lvl w:ilvl="0">
        <w:numFmt w:val="bullet"/>
        <w:lvlText w:val="•"/>
        <w:lvlJc w:val="left"/>
        <w:pPr>
          <w:ind w:left="0" w:hanging="360"/>
        </w:pPr>
        <w:rPr>
          <w:rFonts w:ascii="Times New Roman" w:hAnsi="Times New Roman" w:cs="Times New Roman" w:hint="default"/>
        </w:rPr>
      </w:lvl>
    </w:lvlOverride>
  </w:num>
  <w:num w:numId="13">
    <w:abstractNumId w:val="16"/>
  </w:num>
  <w:num w:numId="14">
    <w:abstractNumId w:val="10"/>
  </w:num>
  <w:num w:numId="15">
    <w:abstractNumId w:val="11"/>
  </w:num>
  <w:num w:numId="16">
    <w:abstractNumId w:val="12"/>
  </w:num>
  <w:num w:numId="17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D17A6"/>
    <w:rsid w:val="00035C91"/>
    <w:rsid w:val="00037CBD"/>
    <w:rsid w:val="00056135"/>
    <w:rsid w:val="00063D95"/>
    <w:rsid w:val="00064360"/>
    <w:rsid w:val="000742C0"/>
    <w:rsid w:val="00097ED1"/>
    <w:rsid w:val="00097EF7"/>
    <w:rsid w:val="000B3374"/>
    <w:rsid w:val="000C69BB"/>
    <w:rsid w:val="000C78FA"/>
    <w:rsid w:val="000D1918"/>
    <w:rsid w:val="000E0C32"/>
    <w:rsid w:val="000E2987"/>
    <w:rsid w:val="0010148E"/>
    <w:rsid w:val="00111747"/>
    <w:rsid w:val="00131CA4"/>
    <w:rsid w:val="001606CC"/>
    <w:rsid w:val="0018726A"/>
    <w:rsid w:val="001955C0"/>
    <w:rsid w:val="001E1CE7"/>
    <w:rsid w:val="001E4463"/>
    <w:rsid w:val="001F0B04"/>
    <w:rsid w:val="001F4A2B"/>
    <w:rsid w:val="0020390D"/>
    <w:rsid w:val="00203DDC"/>
    <w:rsid w:val="0024321D"/>
    <w:rsid w:val="00284B88"/>
    <w:rsid w:val="002F64E8"/>
    <w:rsid w:val="0030452C"/>
    <w:rsid w:val="00313812"/>
    <w:rsid w:val="00324731"/>
    <w:rsid w:val="00353F32"/>
    <w:rsid w:val="00366160"/>
    <w:rsid w:val="003A537A"/>
    <w:rsid w:val="003D7D98"/>
    <w:rsid w:val="003E2A54"/>
    <w:rsid w:val="00404B21"/>
    <w:rsid w:val="00414A72"/>
    <w:rsid w:val="0044655A"/>
    <w:rsid w:val="00457EB8"/>
    <w:rsid w:val="004629EB"/>
    <w:rsid w:val="004637EC"/>
    <w:rsid w:val="0048159C"/>
    <w:rsid w:val="004D61B7"/>
    <w:rsid w:val="004E2DE5"/>
    <w:rsid w:val="0052009B"/>
    <w:rsid w:val="00536B48"/>
    <w:rsid w:val="00570433"/>
    <w:rsid w:val="00574E6D"/>
    <w:rsid w:val="00574F66"/>
    <w:rsid w:val="00592C9E"/>
    <w:rsid w:val="005978CF"/>
    <w:rsid w:val="005A3CCE"/>
    <w:rsid w:val="005A77B0"/>
    <w:rsid w:val="005D17A6"/>
    <w:rsid w:val="005E548D"/>
    <w:rsid w:val="00606430"/>
    <w:rsid w:val="00614458"/>
    <w:rsid w:val="00624DEE"/>
    <w:rsid w:val="00626F14"/>
    <w:rsid w:val="00633D9B"/>
    <w:rsid w:val="006436A0"/>
    <w:rsid w:val="006443E4"/>
    <w:rsid w:val="0069190C"/>
    <w:rsid w:val="006A2D82"/>
    <w:rsid w:val="006B5C72"/>
    <w:rsid w:val="006F4C68"/>
    <w:rsid w:val="00723F80"/>
    <w:rsid w:val="007776E4"/>
    <w:rsid w:val="0078042F"/>
    <w:rsid w:val="0079437E"/>
    <w:rsid w:val="007E203C"/>
    <w:rsid w:val="00820B21"/>
    <w:rsid w:val="008561A6"/>
    <w:rsid w:val="008608E0"/>
    <w:rsid w:val="0087524A"/>
    <w:rsid w:val="008D34DA"/>
    <w:rsid w:val="008F323B"/>
    <w:rsid w:val="009075DE"/>
    <w:rsid w:val="00910E84"/>
    <w:rsid w:val="00911248"/>
    <w:rsid w:val="009261BB"/>
    <w:rsid w:val="00962E42"/>
    <w:rsid w:val="00977B23"/>
    <w:rsid w:val="009806F3"/>
    <w:rsid w:val="00984307"/>
    <w:rsid w:val="009A203F"/>
    <w:rsid w:val="009D016D"/>
    <w:rsid w:val="00A11006"/>
    <w:rsid w:val="00A50748"/>
    <w:rsid w:val="00A630A7"/>
    <w:rsid w:val="00A708E5"/>
    <w:rsid w:val="00A81BA5"/>
    <w:rsid w:val="00AB4600"/>
    <w:rsid w:val="00AC5771"/>
    <w:rsid w:val="00B0497A"/>
    <w:rsid w:val="00B15432"/>
    <w:rsid w:val="00B50F2C"/>
    <w:rsid w:val="00B5767D"/>
    <w:rsid w:val="00B75EC8"/>
    <w:rsid w:val="00B82739"/>
    <w:rsid w:val="00B86B33"/>
    <w:rsid w:val="00BC26F8"/>
    <w:rsid w:val="00BE0485"/>
    <w:rsid w:val="00C07016"/>
    <w:rsid w:val="00C278F5"/>
    <w:rsid w:val="00C60898"/>
    <w:rsid w:val="00CE661A"/>
    <w:rsid w:val="00D03987"/>
    <w:rsid w:val="00D14B7B"/>
    <w:rsid w:val="00D172F7"/>
    <w:rsid w:val="00D33BE3"/>
    <w:rsid w:val="00D46B97"/>
    <w:rsid w:val="00D51289"/>
    <w:rsid w:val="00D75442"/>
    <w:rsid w:val="00D86C18"/>
    <w:rsid w:val="00D909D6"/>
    <w:rsid w:val="00DD4812"/>
    <w:rsid w:val="00DF6A7D"/>
    <w:rsid w:val="00E63F18"/>
    <w:rsid w:val="00E84F27"/>
    <w:rsid w:val="00E861E2"/>
    <w:rsid w:val="00E90E44"/>
    <w:rsid w:val="00EE2418"/>
    <w:rsid w:val="00EF04B0"/>
    <w:rsid w:val="00F063EE"/>
    <w:rsid w:val="00F27A08"/>
    <w:rsid w:val="00F30895"/>
    <w:rsid w:val="00F54050"/>
    <w:rsid w:val="00F5432C"/>
    <w:rsid w:val="00F6526E"/>
    <w:rsid w:val="00F93769"/>
    <w:rsid w:val="00FB1C5B"/>
    <w:rsid w:val="00FB2E15"/>
    <w:rsid w:val="00FD7A72"/>
    <w:rsid w:val="00FE4A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7B23"/>
  </w:style>
  <w:style w:type="paragraph" w:styleId="2">
    <w:name w:val="heading 2"/>
    <w:basedOn w:val="a"/>
    <w:link w:val="20"/>
    <w:semiHidden/>
    <w:unhideWhenUsed/>
    <w:qFormat/>
    <w:rsid w:val="00F063E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"/>
    <w:next w:val="a"/>
    <w:link w:val="30"/>
    <w:unhideWhenUsed/>
    <w:qFormat/>
    <w:rsid w:val="00F063E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sz w:val="28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E20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33D9B"/>
    <w:pPr>
      <w:ind w:left="720"/>
      <w:contextualSpacing/>
    </w:pPr>
  </w:style>
  <w:style w:type="character" w:customStyle="1" w:styleId="a5">
    <w:name w:val="Символ сноски"/>
    <w:rsid w:val="00DD4812"/>
    <w:rPr>
      <w:vertAlign w:val="superscript"/>
    </w:rPr>
  </w:style>
  <w:style w:type="paragraph" w:styleId="a6">
    <w:name w:val="footnote text"/>
    <w:basedOn w:val="a"/>
    <w:link w:val="a7"/>
    <w:rsid w:val="00DD4812"/>
    <w:pPr>
      <w:suppressAutoHyphens/>
      <w:spacing w:after="0" w:line="240" w:lineRule="auto"/>
    </w:pPr>
    <w:rPr>
      <w:rFonts w:ascii="Calibri" w:eastAsia="Calibri" w:hAnsi="Calibri" w:cs="Calibri"/>
      <w:sz w:val="20"/>
      <w:szCs w:val="20"/>
      <w:lang w:eastAsia="ar-SA"/>
    </w:rPr>
  </w:style>
  <w:style w:type="character" w:customStyle="1" w:styleId="a7">
    <w:name w:val="Текст сноски Знак"/>
    <w:basedOn w:val="a0"/>
    <w:link w:val="a6"/>
    <w:rsid w:val="00DD4812"/>
    <w:rPr>
      <w:rFonts w:ascii="Calibri" w:eastAsia="Calibri" w:hAnsi="Calibri" w:cs="Calibri"/>
      <w:sz w:val="20"/>
      <w:szCs w:val="20"/>
      <w:lang w:eastAsia="ar-SA"/>
    </w:rPr>
  </w:style>
  <w:style w:type="paragraph" w:customStyle="1" w:styleId="Standard">
    <w:name w:val="Standard"/>
    <w:rsid w:val="00DF6A7D"/>
    <w:pPr>
      <w:suppressAutoHyphens/>
      <w:spacing w:after="0" w:line="240" w:lineRule="auto"/>
      <w:textAlignment w:val="baseline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styleId="a8">
    <w:name w:val="Strong"/>
    <w:basedOn w:val="a0"/>
    <w:uiPriority w:val="22"/>
    <w:qFormat/>
    <w:rsid w:val="00536B48"/>
    <w:rPr>
      <w:b/>
      <w:bCs/>
    </w:rPr>
  </w:style>
  <w:style w:type="character" w:styleId="a9">
    <w:name w:val="Emphasis"/>
    <w:basedOn w:val="a0"/>
    <w:uiPriority w:val="20"/>
    <w:qFormat/>
    <w:rsid w:val="00536B48"/>
    <w:rPr>
      <w:i/>
      <w:iCs/>
    </w:rPr>
  </w:style>
  <w:style w:type="paragraph" w:styleId="aa">
    <w:name w:val="Normal (Web)"/>
    <w:basedOn w:val="a"/>
    <w:rsid w:val="00B15432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77787B"/>
      <w:sz w:val="14"/>
      <w:szCs w:val="14"/>
      <w:lang w:eastAsia="ru-RU"/>
    </w:rPr>
  </w:style>
  <w:style w:type="character" w:customStyle="1" w:styleId="20">
    <w:name w:val="Заголовок 2 Знак"/>
    <w:basedOn w:val="a0"/>
    <w:link w:val="2"/>
    <w:semiHidden/>
    <w:rsid w:val="00F063E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0"/>
    <w:link w:val="3"/>
    <w:rsid w:val="00F063EE"/>
    <w:rPr>
      <w:rFonts w:ascii="Times New Roman" w:eastAsia="Times New Roman" w:hAnsi="Times New Roman" w:cs="Times New Roman"/>
      <w:sz w:val="28"/>
      <w:szCs w:val="27"/>
      <w:lang w:eastAsia="ru-RU"/>
    </w:rPr>
  </w:style>
  <w:style w:type="paragraph" w:styleId="ab">
    <w:name w:val="Subtitle"/>
    <w:basedOn w:val="a"/>
    <w:next w:val="a"/>
    <w:link w:val="ac"/>
    <w:qFormat/>
    <w:rsid w:val="00F063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0"/>
    <w:link w:val="ab"/>
    <w:rsid w:val="00F063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F06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F063EE"/>
    <w:rPr>
      <w:rFonts w:ascii="Tahoma" w:hAnsi="Tahoma" w:cs="Tahoma"/>
      <w:sz w:val="16"/>
      <w:szCs w:val="16"/>
    </w:rPr>
  </w:style>
  <w:style w:type="paragraph" w:customStyle="1" w:styleId="Style3">
    <w:name w:val="Style3"/>
    <w:basedOn w:val="a"/>
    <w:uiPriority w:val="99"/>
    <w:rsid w:val="000742C0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0742C0"/>
    <w:pPr>
      <w:widowControl w:val="0"/>
      <w:autoSpaceDE w:val="0"/>
      <w:autoSpaceDN w:val="0"/>
      <w:adjustRightInd w:val="0"/>
      <w:spacing w:after="0" w:line="182" w:lineRule="exact"/>
      <w:ind w:firstLine="317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0742C0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eastAsiaTheme="minorEastAsia" w:hAnsi="Trebuchet MS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0742C0"/>
    <w:pPr>
      <w:widowControl w:val="0"/>
      <w:autoSpaceDE w:val="0"/>
      <w:autoSpaceDN w:val="0"/>
      <w:adjustRightInd w:val="0"/>
      <w:spacing w:after="0" w:line="182" w:lineRule="exact"/>
      <w:ind w:firstLine="341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character" w:customStyle="1" w:styleId="FontStyle12">
    <w:name w:val="Font Style12"/>
    <w:basedOn w:val="a0"/>
    <w:uiPriority w:val="99"/>
    <w:rsid w:val="000742C0"/>
    <w:rPr>
      <w:rFonts w:ascii="Trebuchet MS" w:hAnsi="Trebuchet MS" w:cs="Trebuchet MS" w:hint="default"/>
      <w:sz w:val="16"/>
      <w:szCs w:val="16"/>
    </w:rPr>
  </w:style>
  <w:style w:type="character" w:customStyle="1" w:styleId="FontStyle13">
    <w:name w:val="Font Style13"/>
    <w:basedOn w:val="a0"/>
    <w:uiPriority w:val="99"/>
    <w:rsid w:val="000742C0"/>
    <w:rPr>
      <w:rFonts w:ascii="Trebuchet MS" w:hAnsi="Trebuchet MS" w:cs="Trebuchet MS" w:hint="default"/>
      <w:b/>
      <w:bCs/>
      <w:sz w:val="16"/>
      <w:szCs w:val="16"/>
    </w:rPr>
  </w:style>
  <w:style w:type="character" w:customStyle="1" w:styleId="FontStyle14">
    <w:name w:val="Font Style14"/>
    <w:basedOn w:val="a0"/>
    <w:uiPriority w:val="99"/>
    <w:rsid w:val="000742C0"/>
    <w:rPr>
      <w:rFonts w:ascii="Trebuchet MS" w:hAnsi="Trebuchet MS" w:cs="Trebuchet MS" w:hint="default"/>
      <w:b/>
      <w:bCs/>
      <w:sz w:val="16"/>
      <w:szCs w:val="16"/>
    </w:rPr>
  </w:style>
  <w:style w:type="paragraph" w:customStyle="1" w:styleId="af">
    <w:name w:val="Содержимое таблицы"/>
    <w:basedOn w:val="a"/>
    <w:rsid w:val="00910E84"/>
    <w:pPr>
      <w:widowControl w:val="0"/>
      <w:suppressLineNumbers/>
      <w:suppressAutoHyphens/>
      <w:spacing w:after="0" w:line="240" w:lineRule="auto"/>
    </w:pPr>
    <w:rPr>
      <w:rFonts w:ascii="Arial" w:eastAsia="Lucida Sans Unicode" w:hAnsi="Arial" w:cs="Tahoma"/>
      <w:sz w:val="24"/>
      <w:szCs w:val="24"/>
      <w:lang w:eastAsia="ru-RU" w:bidi="ru-RU"/>
    </w:rPr>
  </w:style>
  <w:style w:type="paragraph" w:customStyle="1" w:styleId="1">
    <w:name w:val="Абзац списка1"/>
    <w:basedOn w:val="a"/>
    <w:qFormat/>
    <w:rsid w:val="0078042F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962E4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semiHidden/>
    <w:unhideWhenUsed/>
    <w:qFormat/>
    <w:rsid w:val="00F063E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"/>
    <w:next w:val="a"/>
    <w:link w:val="30"/>
    <w:unhideWhenUsed/>
    <w:qFormat/>
    <w:rsid w:val="00F063E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sz w:val="28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E20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33D9B"/>
    <w:pPr>
      <w:ind w:left="720"/>
      <w:contextualSpacing/>
    </w:pPr>
  </w:style>
  <w:style w:type="character" w:customStyle="1" w:styleId="a5">
    <w:name w:val="Символ сноски"/>
    <w:rsid w:val="00DD4812"/>
    <w:rPr>
      <w:vertAlign w:val="superscript"/>
    </w:rPr>
  </w:style>
  <w:style w:type="paragraph" w:styleId="a6">
    <w:name w:val="footnote text"/>
    <w:basedOn w:val="a"/>
    <w:link w:val="a7"/>
    <w:rsid w:val="00DD4812"/>
    <w:pPr>
      <w:suppressAutoHyphens/>
      <w:spacing w:after="0" w:line="240" w:lineRule="auto"/>
    </w:pPr>
    <w:rPr>
      <w:rFonts w:ascii="Calibri" w:eastAsia="Calibri" w:hAnsi="Calibri" w:cs="Calibri"/>
      <w:sz w:val="20"/>
      <w:szCs w:val="20"/>
      <w:lang w:eastAsia="ar-SA"/>
    </w:rPr>
  </w:style>
  <w:style w:type="character" w:customStyle="1" w:styleId="a7">
    <w:name w:val="Текст сноски Знак"/>
    <w:basedOn w:val="a0"/>
    <w:link w:val="a6"/>
    <w:rsid w:val="00DD4812"/>
    <w:rPr>
      <w:rFonts w:ascii="Calibri" w:eastAsia="Calibri" w:hAnsi="Calibri" w:cs="Calibri"/>
      <w:sz w:val="20"/>
      <w:szCs w:val="20"/>
      <w:lang w:eastAsia="ar-SA"/>
    </w:rPr>
  </w:style>
  <w:style w:type="paragraph" w:customStyle="1" w:styleId="Standard">
    <w:name w:val="Standard"/>
    <w:rsid w:val="00DF6A7D"/>
    <w:pPr>
      <w:suppressAutoHyphens/>
      <w:spacing w:after="0" w:line="240" w:lineRule="auto"/>
      <w:textAlignment w:val="baseline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styleId="a8">
    <w:name w:val="Strong"/>
    <w:basedOn w:val="a0"/>
    <w:uiPriority w:val="22"/>
    <w:qFormat/>
    <w:rsid w:val="00536B48"/>
    <w:rPr>
      <w:b/>
      <w:bCs/>
    </w:rPr>
  </w:style>
  <w:style w:type="character" w:styleId="a9">
    <w:name w:val="Emphasis"/>
    <w:basedOn w:val="a0"/>
    <w:uiPriority w:val="20"/>
    <w:qFormat/>
    <w:rsid w:val="00536B48"/>
    <w:rPr>
      <w:i/>
      <w:iCs/>
    </w:rPr>
  </w:style>
  <w:style w:type="paragraph" w:styleId="aa">
    <w:name w:val="Normal (Web)"/>
    <w:basedOn w:val="a"/>
    <w:rsid w:val="00B15432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77787B"/>
      <w:sz w:val="14"/>
      <w:szCs w:val="14"/>
      <w:lang w:eastAsia="ru-RU"/>
    </w:rPr>
  </w:style>
  <w:style w:type="character" w:customStyle="1" w:styleId="20">
    <w:name w:val="Заголовок 2 Знак"/>
    <w:basedOn w:val="a0"/>
    <w:link w:val="2"/>
    <w:semiHidden/>
    <w:rsid w:val="00F063E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0"/>
    <w:link w:val="3"/>
    <w:rsid w:val="00F063EE"/>
    <w:rPr>
      <w:rFonts w:ascii="Times New Roman" w:eastAsia="Times New Roman" w:hAnsi="Times New Roman" w:cs="Times New Roman"/>
      <w:sz w:val="28"/>
      <w:szCs w:val="27"/>
      <w:lang w:eastAsia="ru-RU"/>
    </w:rPr>
  </w:style>
  <w:style w:type="paragraph" w:styleId="ab">
    <w:name w:val="Subtitle"/>
    <w:basedOn w:val="a"/>
    <w:next w:val="a"/>
    <w:link w:val="ac"/>
    <w:qFormat/>
    <w:rsid w:val="00F063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0"/>
    <w:link w:val="ab"/>
    <w:rsid w:val="00F063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F063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F063EE"/>
    <w:rPr>
      <w:rFonts w:ascii="Tahoma" w:hAnsi="Tahoma" w:cs="Tahoma"/>
      <w:sz w:val="16"/>
      <w:szCs w:val="16"/>
    </w:rPr>
  </w:style>
  <w:style w:type="paragraph" w:customStyle="1" w:styleId="Style3">
    <w:name w:val="Style3"/>
    <w:basedOn w:val="a"/>
    <w:uiPriority w:val="99"/>
    <w:rsid w:val="000742C0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0742C0"/>
    <w:pPr>
      <w:widowControl w:val="0"/>
      <w:autoSpaceDE w:val="0"/>
      <w:autoSpaceDN w:val="0"/>
      <w:adjustRightInd w:val="0"/>
      <w:spacing w:after="0" w:line="182" w:lineRule="exact"/>
      <w:ind w:firstLine="317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0742C0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eastAsiaTheme="minorEastAsia" w:hAnsi="Trebuchet MS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0742C0"/>
    <w:pPr>
      <w:widowControl w:val="0"/>
      <w:autoSpaceDE w:val="0"/>
      <w:autoSpaceDN w:val="0"/>
      <w:adjustRightInd w:val="0"/>
      <w:spacing w:after="0" w:line="182" w:lineRule="exact"/>
      <w:ind w:firstLine="341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character" w:customStyle="1" w:styleId="FontStyle12">
    <w:name w:val="Font Style12"/>
    <w:basedOn w:val="a0"/>
    <w:uiPriority w:val="99"/>
    <w:rsid w:val="000742C0"/>
    <w:rPr>
      <w:rFonts w:ascii="Trebuchet MS" w:hAnsi="Trebuchet MS" w:cs="Trebuchet MS" w:hint="default"/>
      <w:sz w:val="16"/>
      <w:szCs w:val="16"/>
    </w:rPr>
  </w:style>
  <w:style w:type="character" w:customStyle="1" w:styleId="FontStyle13">
    <w:name w:val="Font Style13"/>
    <w:basedOn w:val="a0"/>
    <w:uiPriority w:val="99"/>
    <w:rsid w:val="000742C0"/>
    <w:rPr>
      <w:rFonts w:ascii="Trebuchet MS" w:hAnsi="Trebuchet MS" w:cs="Trebuchet MS" w:hint="default"/>
      <w:b/>
      <w:bCs/>
      <w:sz w:val="16"/>
      <w:szCs w:val="16"/>
    </w:rPr>
  </w:style>
  <w:style w:type="character" w:customStyle="1" w:styleId="FontStyle14">
    <w:name w:val="Font Style14"/>
    <w:basedOn w:val="a0"/>
    <w:uiPriority w:val="99"/>
    <w:rsid w:val="000742C0"/>
    <w:rPr>
      <w:rFonts w:ascii="Trebuchet MS" w:hAnsi="Trebuchet MS" w:cs="Trebuchet MS" w:hint="default"/>
      <w:b/>
      <w:bCs/>
      <w:sz w:val="16"/>
      <w:szCs w:val="16"/>
    </w:rPr>
  </w:style>
  <w:style w:type="paragraph" w:customStyle="1" w:styleId="af">
    <w:name w:val="Содержимое таблицы"/>
    <w:basedOn w:val="a"/>
    <w:rsid w:val="00910E84"/>
    <w:pPr>
      <w:widowControl w:val="0"/>
      <w:suppressLineNumbers/>
      <w:suppressAutoHyphens/>
      <w:spacing w:after="0" w:line="240" w:lineRule="auto"/>
    </w:pPr>
    <w:rPr>
      <w:rFonts w:ascii="Arial" w:eastAsia="Lucida Sans Unicode" w:hAnsi="Arial" w:cs="Tahoma"/>
      <w:sz w:val="24"/>
      <w:szCs w:val="24"/>
      <w:lang w:eastAsia="ru-RU" w:bidi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720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0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815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1DBD44-4AF8-461F-BC2B-7D32CA0F2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9887</Words>
  <Characters>56359</Characters>
  <Application>Microsoft Office Word</Application>
  <DocSecurity>0</DocSecurity>
  <Lines>469</Lines>
  <Paragraphs>1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бинет</dc:creator>
  <cp:lastModifiedBy>House</cp:lastModifiedBy>
  <cp:revision>2</cp:revision>
  <cp:lastPrinted>2018-11-27T12:34:00Z</cp:lastPrinted>
  <dcterms:created xsi:type="dcterms:W3CDTF">2021-06-17T18:31:00Z</dcterms:created>
  <dcterms:modified xsi:type="dcterms:W3CDTF">2021-06-17T18:31:00Z</dcterms:modified>
</cp:coreProperties>
</file>